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1DC27C" w14:textId="03872AB0" w:rsidR="00455D47" w:rsidRPr="00B87D79" w:rsidRDefault="00455D47" w:rsidP="00B87D79">
      <w:pPr>
        <w:pStyle w:val="IntenseQuote"/>
        <w:pBdr>
          <w:top w:val="single" w:sz="4" w:space="10" w:color="auto"/>
          <w:bottom w:val="single" w:sz="4" w:space="10" w:color="auto"/>
        </w:pBdr>
        <w:ind w:left="720"/>
        <w:rPr>
          <w:rStyle w:val="IntenseEmphasis"/>
          <w:b/>
          <w:bCs/>
          <w:color w:val="auto"/>
          <w:sz w:val="44"/>
          <w:szCs w:val="44"/>
        </w:rPr>
      </w:pPr>
      <w:r w:rsidRPr="00590CE3">
        <w:rPr>
          <w:b/>
          <w:bCs/>
          <w:i w:val="0"/>
          <w:iCs w:val="0"/>
          <w:color w:val="auto"/>
          <w:sz w:val="44"/>
          <w:szCs w:val="44"/>
        </w:rPr>
        <w:t>Math 120</w:t>
      </w:r>
      <w:r w:rsidRPr="00590CE3">
        <w:rPr>
          <w:b/>
          <w:bCs/>
          <w:i w:val="0"/>
          <w:iCs w:val="0"/>
          <w:color w:val="auto"/>
          <w:sz w:val="44"/>
          <w:szCs w:val="44"/>
        </w:rPr>
        <w:br/>
        <w:t>1.</w:t>
      </w:r>
      <w:r w:rsidR="00B87D79">
        <w:rPr>
          <w:b/>
          <w:bCs/>
          <w:i w:val="0"/>
          <w:iCs w:val="0"/>
          <w:color w:val="auto"/>
          <w:sz w:val="44"/>
          <w:szCs w:val="44"/>
        </w:rPr>
        <w:t>4 Linear Functions and Slope</w:t>
      </w:r>
    </w:p>
    <w:p w14:paraId="220AAF21" w14:textId="1EED667C" w:rsidR="00D81B9B" w:rsidRPr="00AF2398" w:rsidRDefault="00B87D79" w:rsidP="008F591D">
      <w:pPr>
        <w:pStyle w:val="Heading1"/>
      </w:pPr>
      <w:r w:rsidRPr="00AF2398">
        <w:rPr>
          <w:rStyle w:val="IntenseEmphasis"/>
          <w:i w:val="0"/>
          <w:color w:val="auto"/>
        </w:rPr>
        <w:t>Objectives</w:t>
      </w:r>
      <w:r w:rsidR="00D81B9B" w:rsidRPr="00AF2398">
        <w:rPr>
          <w:rStyle w:val="IntenseEmphasis"/>
          <w:i w:val="0"/>
          <w:color w:val="auto"/>
        </w:rPr>
        <w:t>:</w:t>
      </w:r>
    </w:p>
    <w:p w14:paraId="0EED510B" w14:textId="77777777" w:rsidR="00D81B9B" w:rsidRPr="00B87D79" w:rsidRDefault="00D81B9B" w:rsidP="00D81B9B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r w:rsidRPr="00B87D79">
        <w:rPr>
          <w:sz w:val="24"/>
          <w:szCs w:val="24"/>
        </w:rPr>
        <w:t>Calculate a line’s slope.</w:t>
      </w:r>
    </w:p>
    <w:p w14:paraId="414AD47C" w14:textId="77777777" w:rsidR="00D81B9B" w:rsidRPr="00B87D79" w:rsidRDefault="00D81B9B" w:rsidP="00D81B9B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r w:rsidRPr="00B87D79">
        <w:rPr>
          <w:sz w:val="24"/>
          <w:szCs w:val="24"/>
        </w:rPr>
        <w:t>Write the point-slope form of the equation of a line.</w:t>
      </w:r>
    </w:p>
    <w:p w14:paraId="6EC66971" w14:textId="77777777" w:rsidR="00D81B9B" w:rsidRPr="00B87D79" w:rsidRDefault="00D81B9B" w:rsidP="00D81B9B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r w:rsidRPr="00B87D79">
        <w:rPr>
          <w:sz w:val="24"/>
          <w:szCs w:val="24"/>
        </w:rPr>
        <w:t>Write and graph the slope-intercept form of the equation of a line.</w:t>
      </w:r>
    </w:p>
    <w:p w14:paraId="4CC8106E" w14:textId="77777777" w:rsidR="00D81B9B" w:rsidRPr="00B87D79" w:rsidRDefault="00D81B9B" w:rsidP="00D81B9B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r w:rsidRPr="00B87D79">
        <w:rPr>
          <w:sz w:val="24"/>
          <w:szCs w:val="24"/>
        </w:rPr>
        <w:t>Graph horizontal and vertical lines.</w:t>
      </w:r>
    </w:p>
    <w:p w14:paraId="322B39E2" w14:textId="77777777" w:rsidR="00DA0F18" w:rsidRPr="00B87D79" w:rsidRDefault="00DA0F18" w:rsidP="00D81B9B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bookmarkStart w:id="0" w:name="_Hlk112242355"/>
      <w:r w:rsidRPr="00B87D79">
        <w:rPr>
          <w:sz w:val="24"/>
          <w:szCs w:val="24"/>
        </w:rPr>
        <w:t>Recognize the general form of a line and use x and y intercepts to graph the equation of the line</w:t>
      </w:r>
      <w:r w:rsidR="007D1BE4" w:rsidRPr="00B87D79">
        <w:rPr>
          <w:sz w:val="24"/>
          <w:szCs w:val="24"/>
        </w:rPr>
        <w:t>.</w:t>
      </w:r>
    </w:p>
    <w:bookmarkEnd w:id="0"/>
    <w:p w14:paraId="3F58587C" w14:textId="77777777" w:rsidR="00D81B9B" w:rsidRPr="00B87D79" w:rsidRDefault="00D81B9B" w:rsidP="0045655A">
      <w:pPr>
        <w:pStyle w:val="ListParagraph"/>
        <w:numPr>
          <w:ilvl w:val="0"/>
          <w:numId w:val="1"/>
        </w:numPr>
        <w:spacing w:line="180" w:lineRule="auto"/>
        <w:rPr>
          <w:sz w:val="24"/>
          <w:szCs w:val="24"/>
        </w:rPr>
      </w:pPr>
      <w:r w:rsidRPr="00B87D79">
        <w:rPr>
          <w:sz w:val="24"/>
          <w:szCs w:val="24"/>
        </w:rPr>
        <w:t>Model data with linear functions and make predictions.</w:t>
      </w:r>
    </w:p>
    <w:p w14:paraId="3B476E87" w14:textId="77777777" w:rsidR="0045655A" w:rsidRPr="00AF2398" w:rsidRDefault="0045655A" w:rsidP="008F591D">
      <w:pPr>
        <w:pStyle w:val="Heading1"/>
      </w:pPr>
      <w:r w:rsidRPr="00AF2398">
        <w:t xml:space="preserve">Topic #1: The </w:t>
      </w:r>
      <w:r w:rsidRPr="008F591D">
        <w:t>Slope</w:t>
      </w:r>
      <w:r w:rsidRPr="00AF2398">
        <w:t xml:space="preserve"> of a Line</w:t>
      </w:r>
    </w:p>
    <w:p w14:paraId="3E6816F2" w14:textId="61E31446" w:rsidR="00627CB3" w:rsidRPr="00B87D79" w:rsidRDefault="003228C7" w:rsidP="0045655A">
      <w:pPr>
        <w:rPr>
          <w:sz w:val="40"/>
          <w:szCs w:val="40"/>
        </w:rPr>
      </w:pPr>
      <w:r w:rsidRPr="00B87D79">
        <w:rPr>
          <w:sz w:val="40"/>
          <w:szCs w:val="40"/>
        </w:rPr>
        <w:t xml:space="preserve">A line is determined by 2 points in the plane.  </w:t>
      </w:r>
      <w:r w:rsidR="005E6F1F" w:rsidRPr="00B87D79">
        <w:rPr>
          <w:sz w:val="40"/>
          <w:szCs w:val="40"/>
        </w:rPr>
        <w:t xml:space="preserve">The steepness of the line is calculated by finding the </w:t>
      </w:r>
      <w:r w:rsidR="00B87D79">
        <w:rPr>
          <w:b/>
          <w:sz w:val="40"/>
          <w:szCs w:val="40"/>
        </w:rPr>
        <w:t>________________________</w:t>
      </w:r>
      <w:r w:rsidR="005E6F1F" w:rsidRPr="00B87D79">
        <w:rPr>
          <w:sz w:val="40"/>
          <w:szCs w:val="40"/>
        </w:rPr>
        <w:t xml:space="preserve">between the 2 points.  </w:t>
      </w:r>
      <w:r w:rsidR="000D1322" w:rsidRPr="00B87D79">
        <w:rPr>
          <w:sz w:val="40"/>
          <w:szCs w:val="40"/>
        </w:rPr>
        <w:t>The</w:t>
      </w:r>
      <w:r w:rsidRPr="00B87D79">
        <w:rPr>
          <w:sz w:val="40"/>
          <w:szCs w:val="40"/>
        </w:rPr>
        <w:t xml:space="preserve"> </w:t>
      </w:r>
      <w:r w:rsidR="000D1322" w:rsidRPr="00B87D79">
        <w:rPr>
          <w:sz w:val="40"/>
          <w:szCs w:val="40"/>
        </w:rPr>
        <w:t xml:space="preserve">slope is </w:t>
      </w:r>
      <w:r w:rsidRPr="00B87D79">
        <w:rPr>
          <w:sz w:val="40"/>
          <w:szCs w:val="40"/>
        </w:rPr>
        <w:t xml:space="preserve">the </w:t>
      </w:r>
      <w:r w:rsidR="00172BA9">
        <w:rPr>
          <w:sz w:val="40"/>
          <w:szCs w:val="40"/>
        </w:rPr>
        <w:t>___________________</w:t>
      </w:r>
      <w:r w:rsidR="007F3EE7" w:rsidRPr="00B87D79">
        <w:rPr>
          <w:sz w:val="40"/>
          <w:szCs w:val="40"/>
        </w:rPr>
        <w:t xml:space="preserve"> between </w:t>
      </w:r>
      <w:r w:rsidR="000D1322" w:rsidRPr="00B87D79">
        <w:rPr>
          <w:sz w:val="40"/>
          <w:szCs w:val="40"/>
        </w:rPr>
        <w:t>any 2 points on the line; it can also be thought of as “rise over run”.</w:t>
      </w:r>
      <w:r w:rsidR="00627CB3" w:rsidRPr="00B87D79">
        <w:rPr>
          <w:sz w:val="40"/>
          <w:szCs w:val="40"/>
        </w:rPr>
        <w:t xml:space="preserve">  </w:t>
      </w:r>
    </w:p>
    <w:p w14:paraId="3A451CF4" w14:textId="3541685A" w:rsidR="006263BF" w:rsidRPr="00B87D79" w:rsidRDefault="006C1241" w:rsidP="00B87D79">
      <w:pPr>
        <w:jc w:val="center"/>
        <w:rPr>
          <w:sz w:val="40"/>
          <w:szCs w:val="40"/>
        </w:rPr>
      </w:pPr>
      <w:r w:rsidRPr="006C1241">
        <w:rPr>
          <w:noProof/>
          <w:sz w:val="40"/>
          <w:szCs w:val="40"/>
        </w:rPr>
        <w:drawing>
          <wp:inline distT="0" distB="0" distL="0" distR="0" wp14:anchorId="294D1E63" wp14:editId="769013DB">
            <wp:extent cx="3879518" cy="2313618"/>
            <wp:effectExtent l="0" t="0" r="6985" b="0"/>
            <wp:docPr id="20481" name="Picture 1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1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9594" cy="2325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8748AB8" w14:textId="63DCD48B" w:rsidR="00627CB3" w:rsidRDefault="00627CB3" w:rsidP="0045655A">
      <w:pPr>
        <w:rPr>
          <w:sz w:val="40"/>
          <w:szCs w:val="40"/>
        </w:rPr>
      </w:pPr>
      <w:r w:rsidRPr="00B87D79">
        <w:rPr>
          <w:sz w:val="40"/>
          <w:szCs w:val="40"/>
        </w:rPr>
        <w:t>Definition of Slope:</w:t>
      </w:r>
    </w:p>
    <w:p w14:paraId="29D2B1AA" w14:textId="12F68015" w:rsidR="00B87D79" w:rsidRDefault="00B87D79" w:rsidP="0045655A">
      <w:pPr>
        <w:rPr>
          <w:sz w:val="40"/>
          <w:szCs w:val="40"/>
        </w:rPr>
      </w:pPr>
    </w:p>
    <w:p w14:paraId="159C5762" w14:textId="77777777" w:rsidR="00B87D79" w:rsidRPr="00B87D79" w:rsidRDefault="00B87D79" w:rsidP="0045655A">
      <w:pPr>
        <w:rPr>
          <w:sz w:val="40"/>
          <w:szCs w:val="40"/>
        </w:rPr>
      </w:pPr>
    </w:p>
    <w:p w14:paraId="180D919E" w14:textId="77777777" w:rsidR="00FF5E38" w:rsidRPr="00B87D79" w:rsidRDefault="00FF5E38" w:rsidP="0045655A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i/>
          <w:iCs/>
          <w:sz w:val="40"/>
          <w:szCs w:val="40"/>
          <w:u w:val="single"/>
        </w:rPr>
        <w:lastRenderedPageBreak/>
        <w:t>Example #1</w:t>
      </w:r>
      <w:r w:rsidRPr="00B87D79">
        <w:rPr>
          <w:rFonts w:eastAsiaTheme="minorEastAsia"/>
          <w:sz w:val="40"/>
          <w:szCs w:val="40"/>
        </w:rPr>
        <w:t xml:space="preserve"> – Find the Slope of the Line that Passes Through the Given Points</w:t>
      </w:r>
    </w:p>
    <w:p w14:paraId="5B98142B" w14:textId="3254BA81" w:rsidR="009B4043" w:rsidRPr="001A4AE1" w:rsidRDefault="009B4043" w:rsidP="001A4AE1">
      <w:pPr>
        <w:pStyle w:val="NormalWeb"/>
      </w:pPr>
      <w:r w:rsidRPr="00B87D79">
        <w:rPr>
          <w:rFonts w:eastAsiaTheme="minorEastAsia"/>
          <w:sz w:val="40"/>
          <w:szCs w:val="40"/>
        </w:rPr>
        <w:t xml:space="preserve">a) </w:t>
      </w:r>
      <m:oMath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3,-1</m:t>
            </m:r>
          </m:e>
        </m:d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 and </m:t>
        </m:r>
        <m:r>
          <w:rPr>
            <w:rFonts w:ascii="Cambria Math" w:eastAsiaTheme="minorEastAsia" w:hAnsi="Cambria Math"/>
            <w:sz w:val="40"/>
            <w:szCs w:val="40"/>
          </w:rPr>
          <m:t>(-2,4)</m:t>
        </m:r>
      </m:oMath>
      <w:r w:rsidR="001A4AE1">
        <w:rPr>
          <w:rFonts w:eastAsiaTheme="minorEastAsia"/>
          <w:sz w:val="40"/>
          <w:szCs w:val="40"/>
        </w:rPr>
        <w:tab/>
      </w:r>
      <w:r w:rsidR="001A4AE1">
        <w:rPr>
          <w:rFonts w:eastAsiaTheme="minorEastAsia"/>
          <w:sz w:val="40"/>
          <w:szCs w:val="40"/>
        </w:rPr>
        <w:tab/>
      </w:r>
      <w:r w:rsidR="001A4AE1" w:rsidRPr="00B87D79">
        <w:rPr>
          <w:rFonts w:eastAsiaTheme="minorEastAsia"/>
          <w:sz w:val="40"/>
          <w:szCs w:val="40"/>
        </w:rPr>
        <w:t xml:space="preserve">b) </w:t>
      </w:r>
      <m:oMath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3, 4</m:t>
            </m:r>
          </m:e>
        </m:d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 and </m:t>
        </m:r>
        <m:r>
          <w:rPr>
            <w:rFonts w:ascii="Cambria Math" w:eastAsiaTheme="minorEastAsia" w:hAnsi="Cambria Math"/>
            <w:sz w:val="40"/>
            <w:szCs w:val="40"/>
          </w:rPr>
          <m:t>(2, -2)</m:t>
        </m:r>
      </m:oMath>
    </w:p>
    <w:p w14:paraId="6DD64D83" w14:textId="2D0D52DF" w:rsidR="009B4043" w:rsidRPr="001A4AE1" w:rsidRDefault="001A4AE1" w:rsidP="001A4AE1">
      <w:pPr>
        <w:pStyle w:val="NormalWeb"/>
      </w:pPr>
      <w:r>
        <w:rPr>
          <w:noProof/>
        </w:rPr>
        <w:drawing>
          <wp:inline distT="0" distB="0" distL="0" distR="0" wp14:anchorId="713CEFB0" wp14:editId="7F425B1E">
            <wp:extent cx="2274073" cy="2274073"/>
            <wp:effectExtent l="0" t="0" r="0" b="0"/>
            <wp:docPr id="1" name="Picture 1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434" cy="2309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73310A34" wp14:editId="5796C14B">
            <wp:extent cx="2218414" cy="2218414"/>
            <wp:effectExtent l="0" t="0" r="0" b="0"/>
            <wp:docPr id="3" name="Picture 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376" cy="2242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B70A23" w14:textId="35F60105" w:rsidR="004464D8" w:rsidRDefault="004464D8" w:rsidP="00875550">
      <w:pPr>
        <w:rPr>
          <w:rFonts w:eastAsiaTheme="minorEastAsia"/>
          <w:sz w:val="40"/>
          <w:szCs w:val="40"/>
        </w:rPr>
      </w:pPr>
    </w:p>
    <w:p w14:paraId="5AAF9288" w14:textId="410DFCBA" w:rsidR="001A4AE1" w:rsidRDefault="001A4AE1" w:rsidP="00875550">
      <w:pPr>
        <w:rPr>
          <w:rFonts w:eastAsiaTheme="minorEastAsia"/>
          <w:sz w:val="40"/>
          <w:szCs w:val="40"/>
        </w:rPr>
      </w:pPr>
    </w:p>
    <w:p w14:paraId="50A54D47" w14:textId="77777777" w:rsidR="00C67E28" w:rsidRDefault="00C67E28" w:rsidP="00875550">
      <w:pPr>
        <w:rPr>
          <w:rFonts w:eastAsiaTheme="minorEastAsia"/>
          <w:sz w:val="40"/>
          <w:szCs w:val="40"/>
        </w:rPr>
      </w:pPr>
    </w:p>
    <w:p w14:paraId="01C6C205" w14:textId="77777777" w:rsidR="00C67E28" w:rsidRPr="00B87D79" w:rsidRDefault="00C67E28" w:rsidP="00875550">
      <w:pPr>
        <w:rPr>
          <w:rFonts w:eastAsiaTheme="minorEastAsia"/>
          <w:sz w:val="40"/>
          <w:szCs w:val="40"/>
        </w:rPr>
      </w:pPr>
    </w:p>
    <w:p w14:paraId="330C9FA8" w14:textId="7A59581C" w:rsidR="009B4043" w:rsidRPr="00B87D79" w:rsidRDefault="001C05E3" w:rsidP="00875550">
      <w:pPr>
        <w:ind w:left="720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c</w:t>
      </w:r>
      <w:r w:rsidR="009B4043" w:rsidRPr="00B87D79">
        <w:rPr>
          <w:rFonts w:eastAsiaTheme="minorEastAsia"/>
          <w:sz w:val="40"/>
          <w:szCs w:val="40"/>
        </w:rPr>
        <w:t xml:space="preserve">) </w:t>
      </w:r>
      <m:oMath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-1,3</m:t>
            </m:r>
          </m:e>
        </m:d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 and </m:t>
        </m:r>
        <m:r>
          <w:rPr>
            <w:rFonts w:ascii="Cambria Math" w:eastAsiaTheme="minorEastAsia" w:hAnsi="Cambria Math"/>
            <w:sz w:val="40"/>
            <w:szCs w:val="40"/>
          </w:rPr>
          <m:t>(2,3)</m:t>
        </m:r>
      </m:oMath>
      <w:r w:rsidR="00875550">
        <w:rPr>
          <w:rFonts w:eastAsiaTheme="minorEastAsia"/>
          <w:sz w:val="40"/>
          <w:szCs w:val="40"/>
        </w:rPr>
        <w:tab/>
      </w:r>
      <w:r w:rsidR="00875550">
        <w:rPr>
          <w:rFonts w:eastAsiaTheme="minorEastAsia"/>
          <w:sz w:val="40"/>
          <w:szCs w:val="40"/>
        </w:rPr>
        <w:tab/>
      </w:r>
      <w:r w:rsidR="00875550" w:rsidRPr="00B87D79">
        <w:rPr>
          <w:rFonts w:eastAsiaTheme="minorEastAsia"/>
          <w:sz w:val="40"/>
          <w:szCs w:val="40"/>
        </w:rPr>
        <w:t xml:space="preserve">d) </w:t>
      </w:r>
      <m:oMath>
        <m:d>
          <m:d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1,-1</m:t>
            </m:r>
          </m:e>
        </m:d>
        <m:r>
          <m:rPr>
            <m:nor/>
          </m:rPr>
          <w:rPr>
            <w:rFonts w:ascii="Cambria Math" w:eastAsiaTheme="minorEastAsia" w:hAnsi="Cambria Math"/>
            <w:sz w:val="40"/>
            <w:szCs w:val="40"/>
          </w:rPr>
          <m:t xml:space="preserve"> and </m:t>
        </m:r>
        <m:r>
          <w:rPr>
            <w:rFonts w:ascii="Cambria Math" w:eastAsiaTheme="minorEastAsia" w:hAnsi="Cambria Math"/>
            <w:sz w:val="40"/>
            <w:szCs w:val="40"/>
          </w:rPr>
          <m:t>(1,4)</m:t>
        </m:r>
      </m:oMath>
    </w:p>
    <w:p w14:paraId="7230F253" w14:textId="7092883D" w:rsidR="006C1241" w:rsidRPr="00C67E28" w:rsidRDefault="00875550" w:rsidP="00E65B7D">
      <w:pPr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71FAD4CE" wp14:editId="05162BCC">
            <wp:extent cx="2679700" cy="2679700"/>
            <wp:effectExtent l="0" t="0" r="6350" b="6350"/>
            <wp:docPr id="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67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 w:val="40"/>
          <w:szCs w:val="40"/>
        </w:rPr>
        <w:tab/>
      </w:r>
      <w:r>
        <w:rPr>
          <w:rFonts w:eastAsiaTheme="minorEastAsia"/>
          <w:sz w:val="40"/>
          <w:szCs w:val="40"/>
        </w:rPr>
        <w:tab/>
      </w:r>
      <w:r>
        <w:rPr>
          <w:noProof/>
        </w:rPr>
        <w:drawing>
          <wp:inline distT="0" distB="0" distL="0" distR="0" wp14:anchorId="768B473B" wp14:editId="2A15D2E4">
            <wp:extent cx="2660650" cy="2660650"/>
            <wp:effectExtent l="0" t="0" r="6350" b="6350"/>
            <wp:docPr id="5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0" cy="266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1A7F2F" w14:textId="3CB7AECC" w:rsidR="001A4AE1" w:rsidRDefault="00995916" w:rsidP="005D5EE3">
      <w:pPr>
        <w:rPr>
          <w:rFonts w:eastAsiaTheme="minorEastAsia" w:cstheme="minorHAnsi"/>
          <w:sz w:val="40"/>
          <w:szCs w:val="40"/>
        </w:rPr>
      </w:pPr>
      <w:r w:rsidRPr="00B87D79">
        <w:rPr>
          <w:rFonts w:cstheme="minorHAnsi"/>
          <w:sz w:val="40"/>
          <w:szCs w:val="40"/>
        </w:rPr>
        <w:lastRenderedPageBreak/>
        <w:t xml:space="preserve">With the exception of the vertical line, the other lines represent </w:t>
      </w:r>
      <w:r w:rsidR="00651911">
        <w:rPr>
          <w:rFonts w:cstheme="minorHAnsi"/>
          <w:sz w:val="40"/>
          <w:szCs w:val="40"/>
        </w:rPr>
        <w:t>________________</w:t>
      </w:r>
      <w:r w:rsidRPr="00B87D79">
        <w:rPr>
          <w:rFonts w:cstheme="minorHAnsi"/>
          <w:sz w:val="40"/>
          <w:szCs w:val="40"/>
        </w:rPr>
        <w:t xml:space="preserve"> where </w:t>
      </w:r>
      <m:oMath>
        <m:r>
          <w:rPr>
            <w:rFonts w:ascii="Cambria Math" w:hAnsi="Cambria Math" w:cstheme="minorHAnsi"/>
            <w:sz w:val="40"/>
            <w:szCs w:val="40"/>
          </w:rPr>
          <m:t>y</m:t>
        </m:r>
      </m:oMath>
      <w:r w:rsidRPr="00B87D79">
        <w:rPr>
          <w:rFonts w:eastAsiaTheme="minorEastAsia" w:cstheme="minorHAnsi"/>
          <w:sz w:val="40"/>
          <w:szCs w:val="40"/>
        </w:rPr>
        <w:t xml:space="preserve"> is a function of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x</m:t>
        </m:r>
      </m:oMath>
      <w:r w:rsidRPr="00B87D79">
        <w:rPr>
          <w:rFonts w:eastAsiaTheme="minorEastAsia" w:cstheme="minorHAnsi"/>
          <w:sz w:val="40"/>
          <w:szCs w:val="40"/>
        </w:rPr>
        <w:t>.</w:t>
      </w:r>
    </w:p>
    <w:p w14:paraId="7B25E64F" w14:textId="05CFB00B" w:rsidR="008F591D" w:rsidRDefault="008F591D" w:rsidP="00C65B10">
      <w:pPr>
        <w:ind w:left="-720"/>
        <w:rPr>
          <w:sz w:val="32"/>
          <w:szCs w:val="32"/>
        </w:rPr>
      </w:pPr>
      <w:r>
        <w:rPr>
          <w:noProof/>
        </w:rPr>
        <w:drawing>
          <wp:inline distT="0" distB="0" distL="0" distR="0" wp14:anchorId="46B5CDB6" wp14:editId="4E2B2F18">
            <wp:extent cx="7137770" cy="1996440"/>
            <wp:effectExtent l="0" t="0" r="6350" b="3810"/>
            <wp:docPr id="9" name="Picture 9" descr="This shows the four possible slopes: positive, negative, zero, and undefined. " title="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144412" cy="1998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C5356" w14:textId="77777777" w:rsidR="00C65B10" w:rsidRDefault="00C65B10" w:rsidP="008F591D">
      <w:pPr>
        <w:pStyle w:val="Heading1"/>
      </w:pPr>
    </w:p>
    <w:p w14:paraId="1993DA42" w14:textId="6DB992A9" w:rsidR="0045655A" w:rsidRPr="00B87D79" w:rsidRDefault="0045655A" w:rsidP="008F591D">
      <w:pPr>
        <w:pStyle w:val="Heading1"/>
      </w:pPr>
      <w:r w:rsidRPr="00B87D79">
        <w:t xml:space="preserve">Topic #2: </w:t>
      </w:r>
      <w:r w:rsidR="009746F8" w:rsidRPr="00B87D79">
        <w:t xml:space="preserve">The </w:t>
      </w:r>
      <w:r w:rsidRPr="00B87D79">
        <w:t>Point-Slope</w:t>
      </w:r>
      <w:r w:rsidR="009746F8" w:rsidRPr="00B87D79">
        <w:t xml:space="preserve"> Form of a Line</w:t>
      </w:r>
    </w:p>
    <w:p w14:paraId="5828D49E" w14:textId="7B16950B" w:rsidR="00BC6D68" w:rsidRPr="00B87D79" w:rsidRDefault="00603ED4" w:rsidP="0045655A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As stated earlier, it takes 2 points to determine a line; if we have 2 points then we can find the equation of the line that contains the points (and all other points on it).  Suppose 1 point is </w:t>
      </w:r>
      <w:r w:rsidRPr="00B87D79">
        <w:rPr>
          <w:b/>
          <w:sz w:val="40"/>
          <w:szCs w:val="40"/>
        </w:rPr>
        <w:t>fixed</w:t>
      </w:r>
      <w:r w:rsidRPr="00B87D79">
        <w:rPr>
          <w:sz w:val="40"/>
          <w:szCs w:val="40"/>
        </w:rPr>
        <w:t xml:space="preserve"> at the point </w:t>
      </w:r>
      <m:oMath>
        <m:r>
          <w:rPr>
            <w:rFonts w:ascii="Cambria Math" w:hAnsi="Cambria Math"/>
            <w:sz w:val="40"/>
            <w:szCs w:val="40"/>
          </w:rPr>
          <m:t>(</m:t>
        </m:r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/>
            <w:sz w:val="40"/>
            <w:szCs w:val="40"/>
          </w:rPr>
          <m:t>,</m:t>
        </m:r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y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1</m:t>
            </m:r>
          </m:sub>
        </m:sSub>
        <m:r>
          <w:rPr>
            <w:rFonts w:ascii="Cambria Math" w:hAnsi="Cambria Math"/>
            <w:sz w:val="40"/>
            <w:szCs w:val="40"/>
          </w:rPr>
          <m:t>)</m:t>
        </m:r>
      </m:oMath>
      <w:r w:rsidR="000004FE" w:rsidRPr="00B87D79">
        <w:rPr>
          <w:rFonts w:eastAsiaTheme="minorEastAsia"/>
          <w:sz w:val="40"/>
          <w:szCs w:val="40"/>
        </w:rPr>
        <w:t xml:space="preserve"> and the other point varies at </w:t>
      </w:r>
      <w:bookmarkStart w:id="1" w:name="_Hlk112228755"/>
      <m:oMath>
        <m:r>
          <w:rPr>
            <w:rFonts w:ascii="Cambria Math" w:eastAsiaTheme="minorEastAsia" w:hAnsi="Cambria Math"/>
            <w:sz w:val="40"/>
            <w:szCs w:val="40"/>
          </w:rPr>
          <m:t>(x,y)</m:t>
        </m:r>
      </m:oMath>
      <w:bookmarkEnd w:id="1"/>
      <w:r w:rsidR="000004FE" w:rsidRPr="00B87D79">
        <w:rPr>
          <w:rFonts w:eastAsiaTheme="minorEastAsia"/>
          <w:sz w:val="40"/>
          <w:szCs w:val="40"/>
        </w:rPr>
        <w:t>.</w:t>
      </w:r>
      <w:r w:rsidR="000209CA" w:rsidRPr="00B87D79">
        <w:rPr>
          <w:rFonts w:eastAsiaTheme="minorEastAsia"/>
          <w:sz w:val="40"/>
          <w:szCs w:val="40"/>
        </w:rPr>
        <w:t xml:space="preserve"> </w:t>
      </w:r>
    </w:p>
    <w:p w14:paraId="0C91EFF1" w14:textId="1EECBCE0" w:rsidR="00651911" w:rsidRPr="00B87D79" w:rsidRDefault="00651911" w:rsidP="00C65B10">
      <w:pPr>
        <w:ind w:left="720"/>
        <w:rPr>
          <w:sz w:val="40"/>
          <w:szCs w:val="40"/>
        </w:rPr>
      </w:pPr>
      <w:r>
        <w:rPr>
          <w:noProof/>
        </w:rPr>
        <w:drawing>
          <wp:inline distT="0" distB="0" distL="0" distR="0" wp14:anchorId="18D2E3F8" wp14:editId="6D806CB2">
            <wp:extent cx="3382108" cy="1772355"/>
            <wp:effectExtent l="0" t="0" r="8890" b="0"/>
            <wp:docPr id="11" name="Picture 11" descr="This is a line with 2 points described in the preceding paragraph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408224" cy="1786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CFEA9" w14:textId="77777777" w:rsidR="00493626" w:rsidRPr="00B87D79" w:rsidRDefault="00493626" w:rsidP="00A329C8">
      <w:pPr>
        <w:rPr>
          <w:sz w:val="40"/>
          <w:szCs w:val="40"/>
        </w:rPr>
      </w:pPr>
      <w:r w:rsidRPr="00B87D79">
        <w:rPr>
          <w:sz w:val="40"/>
          <w:szCs w:val="40"/>
        </w:rPr>
        <w:t>The slope of the line is:</w:t>
      </w:r>
    </w:p>
    <w:p w14:paraId="4EB60C41" w14:textId="794B9697" w:rsidR="00651911" w:rsidRPr="00B87D79" w:rsidRDefault="00493626" w:rsidP="00C65B10">
      <w:pPr>
        <w:ind w:left="720"/>
        <w:rPr>
          <w:rFonts w:eastAsiaTheme="minorEastAsia"/>
          <w:sz w:val="40"/>
          <w:szCs w:val="40"/>
        </w:rPr>
      </w:pPr>
      <m:oMathPara>
        <m:oMath>
          <m:r>
            <w:rPr>
              <w:rFonts w:ascii="Cambria Math" w:hAnsi="Cambria Math"/>
              <w:sz w:val="40"/>
              <w:szCs w:val="40"/>
            </w:rPr>
            <m:t>m=</m:t>
          </m:r>
          <m:f>
            <m:f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/>
                  <w:sz w:val="40"/>
                  <w:szCs w:val="40"/>
                </w:rPr>
                <m:t>y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40"/>
                  <w:szCs w:val="40"/>
                </w:rPr>
                <m:t>x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40"/>
                      <w:szCs w:val="4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40"/>
                      <w:szCs w:val="40"/>
                    </w:rPr>
                    <m:t>1</m:t>
                  </m:r>
                </m:sub>
              </m:sSub>
            </m:den>
          </m:f>
        </m:oMath>
      </m:oMathPara>
    </w:p>
    <w:p w14:paraId="26CBCC75" w14:textId="77777777" w:rsidR="007632E2" w:rsidRPr="00B87D79" w:rsidRDefault="007632E2" w:rsidP="00A329C8">
      <w:pPr>
        <w:rPr>
          <w:rFonts w:eastAsiaTheme="minorEastAsia"/>
          <w:b/>
          <w:sz w:val="40"/>
          <w:szCs w:val="40"/>
        </w:rPr>
      </w:pPr>
      <w:r w:rsidRPr="00B87D79">
        <w:rPr>
          <w:sz w:val="40"/>
          <w:szCs w:val="40"/>
        </w:rPr>
        <w:lastRenderedPageBreak/>
        <w:t xml:space="preserve">Solving for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 xml:space="preserve"> gives us the </w:t>
      </w:r>
      <w:r w:rsidRPr="00B87D79">
        <w:rPr>
          <w:rFonts w:eastAsiaTheme="minorEastAsia"/>
          <w:b/>
          <w:sz w:val="40"/>
          <w:szCs w:val="40"/>
        </w:rPr>
        <w:t>point-slope</w:t>
      </w:r>
      <w:r w:rsidRPr="00B87D79">
        <w:rPr>
          <w:rFonts w:eastAsiaTheme="minorEastAsia"/>
          <w:sz w:val="40"/>
          <w:szCs w:val="40"/>
        </w:rPr>
        <w:t xml:space="preserve"> </w:t>
      </w:r>
      <w:r w:rsidRPr="00B87D79">
        <w:rPr>
          <w:rFonts w:eastAsiaTheme="minorEastAsia"/>
          <w:b/>
          <w:sz w:val="40"/>
          <w:szCs w:val="40"/>
        </w:rPr>
        <w:t>form of a line:</w:t>
      </w:r>
    </w:p>
    <w:p w14:paraId="09B1DC96" w14:textId="3B8C1C16" w:rsidR="00651911" w:rsidRPr="00DD4EC5" w:rsidRDefault="00651911" w:rsidP="00C4713E">
      <w:pPr>
        <w:ind w:left="720"/>
        <w:rPr>
          <w:rFonts w:eastAsiaTheme="minorEastAsia"/>
          <w:b/>
          <w:sz w:val="40"/>
          <w:szCs w:val="40"/>
        </w:rPr>
      </w:pPr>
    </w:p>
    <w:p w14:paraId="73B6A440" w14:textId="40C824EF" w:rsidR="00651911" w:rsidRDefault="00651911" w:rsidP="00C4713E">
      <w:pPr>
        <w:ind w:left="720"/>
        <w:rPr>
          <w:rFonts w:eastAsiaTheme="minorEastAsia"/>
          <w:b/>
          <w:sz w:val="40"/>
          <w:szCs w:val="40"/>
        </w:rPr>
      </w:pPr>
    </w:p>
    <w:p w14:paraId="593DBE10" w14:textId="77777777" w:rsidR="00651911" w:rsidRPr="00B87D79" w:rsidRDefault="00651911" w:rsidP="00C4713E">
      <w:pPr>
        <w:ind w:left="720"/>
        <w:rPr>
          <w:rFonts w:eastAsiaTheme="minorEastAsia"/>
          <w:b/>
          <w:sz w:val="40"/>
          <w:szCs w:val="40"/>
        </w:rPr>
      </w:pPr>
    </w:p>
    <w:p w14:paraId="161B357B" w14:textId="77777777" w:rsidR="00ED0C51" w:rsidRPr="00B87D79" w:rsidRDefault="00ED0C51" w:rsidP="00ED0C51">
      <w:pPr>
        <w:rPr>
          <w:rFonts w:eastAsiaTheme="minorEastAsia"/>
          <w:sz w:val="40"/>
          <w:szCs w:val="40"/>
        </w:rPr>
      </w:pPr>
      <w:r w:rsidRPr="00651911">
        <w:rPr>
          <w:rFonts w:eastAsiaTheme="minorEastAsia"/>
          <w:i/>
          <w:iCs/>
          <w:sz w:val="40"/>
          <w:szCs w:val="40"/>
          <w:u w:val="single"/>
        </w:rPr>
        <w:t>Example #1</w:t>
      </w:r>
      <w:r w:rsidRPr="00B87D79">
        <w:rPr>
          <w:rFonts w:eastAsiaTheme="minorEastAsia"/>
          <w:sz w:val="40"/>
          <w:szCs w:val="40"/>
        </w:rPr>
        <w:t xml:space="preserve"> – Find the Equation of the Line</w:t>
      </w:r>
      <w:r w:rsidR="00EE2654" w:rsidRPr="00B87D79">
        <w:rPr>
          <w:rFonts w:eastAsiaTheme="minorEastAsia"/>
          <w:sz w:val="40"/>
          <w:szCs w:val="40"/>
        </w:rPr>
        <w:t xml:space="preserve"> with the Given Conditions</w:t>
      </w:r>
      <w:r w:rsidRPr="00B87D79">
        <w:rPr>
          <w:rFonts w:eastAsiaTheme="minorEastAsia"/>
          <w:sz w:val="40"/>
          <w:szCs w:val="40"/>
        </w:rPr>
        <w:t xml:space="preserve">, Writ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 xml:space="preserve"> in Terms of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</w:p>
    <w:p w14:paraId="2CDF75BE" w14:textId="77777777" w:rsidR="00ED0C51" w:rsidRPr="00B87D79" w:rsidRDefault="00EE2654" w:rsidP="00651911">
      <w:pPr>
        <w:keepNext/>
        <w:spacing w:after="0" w:line="240" w:lineRule="auto"/>
        <w:ind w:left="720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a) The slope is 5 and passes through the point </w:t>
      </w:r>
      <m:oMath>
        <m:r>
          <w:rPr>
            <w:rFonts w:ascii="Cambria Math" w:eastAsiaTheme="minorEastAsia" w:hAnsi="Cambria Math"/>
            <w:sz w:val="40"/>
            <w:szCs w:val="40"/>
          </w:rPr>
          <m:t>(-3,-1)</m:t>
        </m:r>
      </m:oMath>
      <w:r w:rsidRPr="00B87D79">
        <w:rPr>
          <w:rFonts w:eastAsiaTheme="minorEastAsia"/>
          <w:sz w:val="40"/>
          <w:szCs w:val="40"/>
        </w:rPr>
        <w:t>.</w:t>
      </w:r>
    </w:p>
    <w:p w14:paraId="548C7BB3" w14:textId="0CC3278D" w:rsidR="00B50685" w:rsidRDefault="00B50685" w:rsidP="00651911">
      <w:pPr>
        <w:rPr>
          <w:rFonts w:eastAsiaTheme="minorEastAsia"/>
          <w:sz w:val="40"/>
          <w:szCs w:val="40"/>
        </w:rPr>
      </w:pPr>
    </w:p>
    <w:p w14:paraId="35D114E7" w14:textId="311BC31A" w:rsidR="00651911" w:rsidRDefault="00651911" w:rsidP="00651911">
      <w:pPr>
        <w:rPr>
          <w:rFonts w:eastAsiaTheme="minorEastAsia"/>
          <w:sz w:val="40"/>
          <w:szCs w:val="40"/>
        </w:rPr>
      </w:pPr>
    </w:p>
    <w:p w14:paraId="12842A43" w14:textId="73561864" w:rsidR="00651911" w:rsidRDefault="00651911" w:rsidP="00651911">
      <w:pPr>
        <w:rPr>
          <w:rFonts w:eastAsiaTheme="minorEastAsia"/>
          <w:sz w:val="40"/>
          <w:szCs w:val="40"/>
        </w:rPr>
      </w:pPr>
    </w:p>
    <w:p w14:paraId="48F29C2E" w14:textId="1E5E6143" w:rsidR="00651911" w:rsidRDefault="00651911" w:rsidP="00651911">
      <w:pPr>
        <w:rPr>
          <w:rFonts w:eastAsiaTheme="minorEastAsia"/>
          <w:sz w:val="40"/>
          <w:szCs w:val="40"/>
        </w:rPr>
      </w:pPr>
    </w:p>
    <w:p w14:paraId="4B54B83D" w14:textId="77777777" w:rsidR="00B8601B" w:rsidRDefault="00B8601B" w:rsidP="00651911">
      <w:pPr>
        <w:rPr>
          <w:rFonts w:eastAsiaTheme="minorEastAsia"/>
          <w:sz w:val="40"/>
          <w:szCs w:val="40"/>
        </w:rPr>
      </w:pPr>
    </w:p>
    <w:p w14:paraId="25C604EF" w14:textId="77777777" w:rsidR="00651911" w:rsidRPr="00B87D79" w:rsidRDefault="00651911" w:rsidP="00651911">
      <w:pPr>
        <w:rPr>
          <w:rFonts w:eastAsiaTheme="minorEastAsia"/>
          <w:sz w:val="40"/>
          <w:szCs w:val="40"/>
        </w:rPr>
      </w:pPr>
    </w:p>
    <w:p w14:paraId="2C725713" w14:textId="57B8F711" w:rsidR="00EE2654" w:rsidRDefault="00EE2654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b) The slope is </w:t>
      </w:r>
      <m:oMath>
        <m:r>
          <w:rPr>
            <w:rFonts w:ascii="Cambria Math" w:eastAsiaTheme="minorEastAsia" w:hAnsi="Cambria Math"/>
            <w:sz w:val="40"/>
            <w:szCs w:val="40"/>
          </w:rPr>
          <m:t>-3/4</m:t>
        </m:r>
      </m:oMath>
      <w:r w:rsidRPr="00B87D79">
        <w:rPr>
          <w:rFonts w:eastAsiaTheme="minorEastAsia"/>
          <w:sz w:val="40"/>
          <w:szCs w:val="40"/>
        </w:rPr>
        <w:t xml:space="preserve"> and passes through the origin.</w:t>
      </w:r>
    </w:p>
    <w:p w14:paraId="6DEB18C5" w14:textId="6F2241D0" w:rsidR="00651911" w:rsidRDefault="00651911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1043B955" w14:textId="1129B398" w:rsidR="00651911" w:rsidRDefault="00651911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07DB8D2A" w14:textId="38B80424" w:rsidR="00651911" w:rsidRDefault="00651911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06839F37" w14:textId="027FB50F" w:rsidR="00651911" w:rsidRDefault="00651911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307C1FC4" w14:textId="77777777" w:rsidR="00B8601B" w:rsidRDefault="00B8601B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7851BD23" w14:textId="72D1ECDD" w:rsidR="00651911" w:rsidRDefault="00651911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7A78C282" w14:textId="77777777" w:rsidR="00651911" w:rsidRPr="00B87D79" w:rsidRDefault="00651911" w:rsidP="00651911">
      <w:pPr>
        <w:spacing w:after="0" w:line="240" w:lineRule="auto"/>
        <w:ind w:left="720"/>
        <w:rPr>
          <w:rFonts w:eastAsiaTheme="minorEastAsia"/>
          <w:sz w:val="40"/>
          <w:szCs w:val="40"/>
        </w:rPr>
      </w:pPr>
    </w:p>
    <w:p w14:paraId="3D4F8912" w14:textId="25413FF9" w:rsidR="00BF1C08" w:rsidRDefault="00BF1C08" w:rsidP="007577E6">
      <w:pPr>
        <w:ind w:left="720"/>
        <w:rPr>
          <w:rFonts w:eastAsiaTheme="minorEastAsia"/>
          <w:sz w:val="40"/>
          <w:szCs w:val="40"/>
        </w:rPr>
      </w:pPr>
      <w:r>
        <w:rPr>
          <w:sz w:val="40"/>
          <w:szCs w:val="40"/>
        </w:rPr>
        <w:lastRenderedPageBreak/>
        <w:t xml:space="preserve">c)  </w:t>
      </w:r>
      <w:r w:rsidR="00EE2654" w:rsidRPr="00B87D79">
        <w:rPr>
          <w:sz w:val="40"/>
          <w:szCs w:val="40"/>
        </w:rPr>
        <w:t xml:space="preserve">The line passes through the points </w:t>
      </w:r>
      <m:oMath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-3,0</m:t>
            </m:r>
          </m:e>
        </m:d>
        <m:r>
          <m:rPr>
            <m:nor/>
          </m:rPr>
          <w:rPr>
            <w:rFonts w:ascii="Cambria Math" w:hAnsi="Cambria Math"/>
            <w:sz w:val="40"/>
            <w:szCs w:val="40"/>
          </w:rPr>
          <m:t xml:space="preserve"> and </m:t>
        </m:r>
        <m:r>
          <w:rPr>
            <w:rFonts w:ascii="Cambria Math" w:hAnsi="Cambria Math"/>
            <w:sz w:val="40"/>
            <w:szCs w:val="40"/>
          </w:rPr>
          <m:t>(0,3)</m:t>
        </m:r>
      </m:oMath>
      <w:r w:rsidR="00EE2654" w:rsidRPr="00B87D79">
        <w:rPr>
          <w:rFonts w:eastAsiaTheme="minorEastAsia"/>
          <w:sz w:val="40"/>
          <w:szCs w:val="40"/>
        </w:rPr>
        <w:t>.</w:t>
      </w:r>
    </w:p>
    <w:p w14:paraId="05312B1A" w14:textId="77777777" w:rsidR="007577E6" w:rsidRDefault="007577E6" w:rsidP="00C65B10">
      <w:pPr>
        <w:rPr>
          <w:rFonts w:eastAsiaTheme="minorEastAsia"/>
          <w:sz w:val="40"/>
          <w:szCs w:val="40"/>
        </w:rPr>
      </w:pPr>
    </w:p>
    <w:p w14:paraId="11E7F28B" w14:textId="77777777" w:rsidR="00B8601B" w:rsidRDefault="00B8601B" w:rsidP="00C65B10">
      <w:pPr>
        <w:rPr>
          <w:rFonts w:eastAsiaTheme="minorEastAsia"/>
          <w:sz w:val="40"/>
          <w:szCs w:val="40"/>
        </w:rPr>
      </w:pPr>
    </w:p>
    <w:p w14:paraId="4D28387F" w14:textId="77777777" w:rsidR="00B8601B" w:rsidRDefault="00B8601B" w:rsidP="00C65B10">
      <w:pPr>
        <w:rPr>
          <w:rFonts w:eastAsiaTheme="minorEastAsia"/>
          <w:sz w:val="40"/>
          <w:szCs w:val="40"/>
        </w:rPr>
      </w:pPr>
    </w:p>
    <w:p w14:paraId="402FD0F3" w14:textId="77777777" w:rsidR="00B8601B" w:rsidRDefault="00B8601B" w:rsidP="00C65B10">
      <w:pPr>
        <w:rPr>
          <w:rFonts w:eastAsiaTheme="minorEastAsia"/>
          <w:sz w:val="40"/>
          <w:szCs w:val="40"/>
        </w:rPr>
      </w:pPr>
    </w:p>
    <w:p w14:paraId="4FC217B0" w14:textId="6CE93105" w:rsidR="00BF1C08" w:rsidRDefault="00BF1C08" w:rsidP="00BF1C08">
      <w:pPr>
        <w:spacing w:after="0" w:line="240" w:lineRule="auto"/>
        <w:rPr>
          <w:rFonts w:eastAsiaTheme="minorEastAsia"/>
          <w:i/>
          <w:iCs/>
          <w:sz w:val="40"/>
          <w:szCs w:val="40"/>
          <w:u w:val="single"/>
        </w:rPr>
      </w:pPr>
      <w:r w:rsidRPr="00BF1C08">
        <w:rPr>
          <w:rFonts w:eastAsiaTheme="minorEastAsia"/>
          <w:i/>
          <w:iCs/>
          <w:sz w:val="40"/>
          <w:szCs w:val="40"/>
          <w:u w:val="single"/>
        </w:rPr>
        <w:t xml:space="preserve">YOU TRY #1 </w:t>
      </w:r>
    </w:p>
    <w:p w14:paraId="490A6CF3" w14:textId="300281EA" w:rsidR="00BF1C08" w:rsidRDefault="00BF1C08" w:rsidP="00BF1C08">
      <w:pPr>
        <w:spacing w:after="0" w:line="240" w:lineRule="auto"/>
        <w:rPr>
          <w:rFonts w:eastAsiaTheme="minorEastAsia"/>
          <w:i/>
          <w:iCs/>
          <w:sz w:val="40"/>
          <w:szCs w:val="40"/>
          <w:u w:val="single"/>
        </w:rPr>
      </w:pPr>
    </w:p>
    <w:p w14:paraId="57DCCE53" w14:textId="77777777" w:rsidR="00365102" w:rsidRDefault="00BF1C08" w:rsidP="00BF1C08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40"/>
          <w:szCs w:val="40"/>
        </w:rPr>
      </w:pPr>
      <w:r w:rsidRPr="00365102">
        <w:rPr>
          <w:rFonts w:cstheme="minorHAnsi"/>
          <w:sz w:val="40"/>
          <w:szCs w:val="40"/>
        </w:rPr>
        <w:t xml:space="preserve">Find an equation of a line going through the point </w:t>
      </w:r>
    </w:p>
    <w:p w14:paraId="3596106C" w14:textId="12F087D0" w:rsidR="00BF1C08" w:rsidRPr="00365102" w:rsidRDefault="00BF1C08" w:rsidP="00365102">
      <w:pPr>
        <w:pStyle w:val="ListParagraph"/>
        <w:spacing w:after="0" w:line="240" w:lineRule="auto"/>
        <w:rPr>
          <w:rFonts w:cstheme="minorHAnsi"/>
          <w:sz w:val="40"/>
          <w:szCs w:val="40"/>
        </w:rPr>
      </w:pPr>
      <w:r w:rsidRPr="00365102">
        <w:rPr>
          <w:rFonts w:cstheme="minorHAnsi"/>
          <w:sz w:val="40"/>
          <w:szCs w:val="40"/>
        </w:rPr>
        <w:t>(-</w:t>
      </w:r>
      <w:r w:rsidR="00215027">
        <w:rPr>
          <w:rFonts w:cstheme="minorHAnsi"/>
          <w:sz w:val="40"/>
          <w:szCs w:val="40"/>
        </w:rPr>
        <w:t>4</w:t>
      </w:r>
      <w:r w:rsidRPr="00365102">
        <w:rPr>
          <w:rFonts w:cstheme="minorHAnsi"/>
          <w:sz w:val="40"/>
          <w:szCs w:val="40"/>
        </w:rPr>
        <w:t xml:space="preserve">, 1) and with slope </w:t>
      </w:r>
      <m:oMath>
        <m:f>
          <m:f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theme="minorHAnsi"/>
                <w:sz w:val="40"/>
                <w:szCs w:val="40"/>
              </w:rPr>
              <m:t>3</m:t>
            </m:r>
          </m:num>
          <m:den>
            <m:r>
              <w:rPr>
                <w:rFonts w:ascii="Cambria Math" w:hAnsi="Cambria Math" w:cstheme="minorHAnsi"/>
                <w:sz w:val="40"/>
                <w:szCs w:val="40"/>
              </w:rPr>
              <m:t>2</m:t>
            </m:r>
          </m:den>
        </m:f>
      </m:oMath>
      <w:r w:rsidRPr="00365102">
        <w:rPr>
          <w:rFonts w:cstheme="minorHAnsi"/>
          <w:sz w:val="40"/>
          <w:szCs w:val="40"/>
        </w:rPr>
        <w:t xml:space="preserve"> . </w:t>
      </w:r>
    </w:p>
    <w:p w14:paraId="5900D3AD" w14:textId="3ABD848D" w:rsidR="00BF1C08" w:rsidRPr="00365102" w:rsidRDefault="00BF1C08" w:rsidP="00BF1C08">
      <w:pPr>
        <w:pStyle w:val="ListParagraph"/>
        <w:ind w:left="7200"/>
        <w:jc w:val="both"/>
        <w:rPr>
          <w:rFonts w:cstheme="minorHAnsi"/>
          <w:sz w:val="40"/>
          <w:szCs w:val="40"/>
        </w:rPr>
      </w:pPr>
    </w:p>
    <w:p w14:paraId="0FC588E4" w14:textId="27CB5B06" w:rsidR="00BF1C08" w:rsidRDefault="00BF1C08" w:rsidP="00BF1C08">
      <w:pPr>
        <w:pStyle w:val="ListParagraph"/>
        <w:ind w:left="7200"/>
        <w:jc w:val="both"/>
        <w:rPr>
          <w:rFonts w:cstheme="minorHAnsi"/>
          <w:sz w:val="40"/>
          <w:szCs w:val="40"/>
        </w:rPr>
      </w:pPr>
    </w:p>
    <w:p w14:paraId="346D4F17" w14:textId="1589CE67" w:rsidR="00365102" w:rsidRDefault="00365102" w:rsidP="00365102">
      <w:pPr>
        <w:jc w:val="both"/>
        <w:rPr>
          <w:rFonts w:cstheme="minorHAnsi"/>
          <w:sz w:val="40"/>
          <w:szCs w:val="40"/>
        </w:rPr>
      </w:pPr>
    </w:p>
    <w:p w14:paraId="62C00687" w14:textId="77777777" w:rsidR="00365102" w:rsidRPr="00365102" w:rsidRDefault="00365102" w:rsidP="00365102">
      <w:pPr>
        <w:jc w:val="both"/>
        <w:rPr>
          <w:rFonts w:cstheme="minorHAnsi"/>
          <w:sz w:val="40"/>
          <w:szCs w:val="40"/>
        </w:rPr>
      </w:pPr>
    </w:p>
    <w:p w14:paraId="4E5FD22A" w14:textId="77777777" w:rsidR="00365102" w:rsidRPr="00365102" w:rsidRDefault="00365102" w:rsidP="00BF1C08">
      <w:pPr>
        <w:pStyle w:val="ListParagraph"/>
        <w:ind w:left="7200"/>
        <w:jc w:val="both"/>
        <w:rPr>
          <w:rFonts w:cstheme="minorHAnsi"/>
          <w:sz w:val="40"/>
          <w:szCs w:val="40"/>
        </w:rPr>
      </w:pPr>
    </w:p>
    <w:p w14:paraId="43945CAE" w14:textId="77777777" w:rsidR="00365102" w:rsidRDefault="00365102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DBDCDE6" w14:textId="7590E1EB" w:rsidR="00365102" w:rsidRDefault="00365102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237EDD4" w14:textId="77777777" w:rsidR="00365102" w:rsidRPr="00365102" w:rsidRDefault="00365102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7F5C8533" w14:textId="46ABC8CA" w:rsidR="00365102" w:rsidRPr="00365102" w:rsidRDefault="00365102" w:rsidP="00BF1C08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 w:cstheme="minorHAnsi"/>
          <w:sz w:val="40"/>
          <w:szCs w:val="40"/>
        </w:rPr>
      </w:pPr>
      <w:r w:rsidRPr="00365102">
        <w:rPr>
          <w:sz w:val="40"/>
          <w:szCs w:val="40"/>
        </w:rPr>
        <w:t xml:space="preserve">Find an equation of the line going through the points (2, 5) and (-3, 4).  </w:t>
      </w:r>
    </w:p>
    <w:p w14:paraId="4742C101" w14:textId="68197FFD" w:rsidR="00365102" w:rsidRDefault="00365102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35500B77" w14:textId="607FFAD9" w:rsidR="00365102" w:rsidRDefault="00365102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19D812AB" w14:textId="77777777" w:rsidR="00365102" w:rsidRPr="00365102" w:rsidRDefault="00365102" w:rsidP="00365102">
      <w:pPr>
        <w:spacing w:after="0" w:line="240" w:lineRule="auto"/>
        <w:rPr>
          <w:rFonts w:eastAsiaTheme="minorEastAsia" w:cstheme="minorHAnsi"/>
          <w:sz w:val="40"/>
          <w:szCs w:val="40"/>
        </w:rPr>
      </w:pPr>
    </w:p>
    <w:p w14:paraId="591469F5" w14:textId="77777777" w:rsidR="00FF5698" w:rsidRPr="00B87D79" w:rsidRDefault="0045655A" w:rsidP="008F591D">
      <w:pPr>
        <w:pStyle w:val="Heading1"/>
      </w:pPr>
      <w:r w:rsidRPr="00B87D79">
        <w:lastRenderedPageBreak/>
        <w:t xml:space="preserve">Topic #3: </w:t>
      </w:r>
      <w:r w:rsidR="009746F8" w:rsidRPr="00B87D79">
        <w:t xml:space="preserve">The </w:t>
      </w:r>
      <w:r w:rsidRPr="00B87D79">
        <w:t>Slope-Intercept</w:t>
      </w:r>
      <w:r w:rsidR="009746F8" w:rsidRPr="00B87D79">
        <w:t xml:space="preserve"> Form of a Line</w:t>
      </w:r>
    </w:p>
    <w:p w14:paraId="7F31C952" w14:textId="19667DD0" w:rsidR="00A732B9" w:rsidRPr="00B87D79" w:rsidRDefault="00AA4CFC" w:rsidP="00A732B9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>When a line is expressed in the form</w:t>
      </w:r>
      <w:r w:rsidRPr="00B87D79">
        <w:rPr>
          <w:b/>
          <w:sz w:val="40"/>
          <w:szCs w:val="40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>y=mx+b</m:t>
        </m:r>
      </m:oMath>
      <w:r w:rsidRPr="00B87D79">
        <w:rPr>
          <w:rFonts w:eastAsiaTheme="minorEastAsia"/>
          <w:b/>
          <w:sz w:val="40"/>
          <w:szCs w:val="40"/>
        </w:rPr>
        <w:t>,</w:t>
      </w:r>
      <w:r w:rsidRPr="00B87D79">
        <w:rPr>
          <w:rFonts w:eastAsiaTheme="minorEastAsia"/>
          <w:sz w:val="40"/>
          <w:szCs w:val="40"/>
        </w:rPr>
        <w:t xml:space="preserve"> two main features of the line are revealed: its </w:t>
      </w:r>
      <w:r w:rsidRPr="00B87D79">
        <w:rPr>
          <w:rFonts w:eastAsiaTheme="minorEastAsia"/>
          <w:b/>
          <w:sz w:val="40"/>
          <w:szCs w:val="40"/>
        </w:rPr>
        <w:t>slope</w:t>
      </w:r>
      <w:r w:rsidRPr="00B87D79">
        <w:rPr>
          <w:rFonts w:eastAsiaTheme="minorEastAsia"/>
          <w:sz w:val="40"/>
          <w:szCs w:val="40"/>
        </w:rPr>
        <w:t xml:space="preserve"> and its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b/>
          <w:sz w:val="40"/>
          <w:szCs w:val="40"/>
        </w:rPr>
        <w:t>-intercept</w:t>
      </w:r>
      <w:r w:rsidRPr="00B87D79">
        <w:rPr>
          <w:rFonts w:eastAsiaTheme="minorEastAsia"/>
          <w:sz w:val="40"/>
          <w:szCs w:val="40"/>
        </w:rPr>
        <w:t xml:space="preserve">.  As discussed earlier, the slope describes the rate of change (or steepness) of the line.  Th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 xml:space="preserve">-intercept is where the line crosses th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 xml:space="preserve">-axis, </w:t>
      </w:r>
      <w:r w:rsidR="000209CA" w:rsidRPr="00B87D79">
        <w:rPr>
          <w:rFonts w:eastAsiaTheme="minorEastAsia"/>
          <w:sz w:val="40"/>
          <w:szCs w:val="40"/>
        </w:rPr>
        <w:t>which is where</w:t>
      </w:r>
      <w:r w:rsidRPr="00B87D79">
        <w:rPr>
          <w:rFonts w:eastAsiaTheme="minorEastAsia"/>
          <w:sz w:val="40"/>
          <w:szCs w:val="40"/>
        </w:rPr>
        <w:t xml:space="preserve">  </w:t>
      </w:r>
      <m:oMath>
        <m:r>
          <w:rPr>
            <w:rFonts w:ascii="Cambria Math" w:eastAsiaTheme="minorEastAsia" w:hAnsi="Cambria Math"/>
            <w:sz w:val="40"/>
            <w:szCs w:val="40"/>
          </w:rPr>
          <m:t>x=0</m:t>
        </m:r>
      </m:oMath>
      <w:r w:rsidRPr="00B87D79">
        <w:rPr>
          <w:rFonts w:eastAsiaTheme="minorEastAsia"/>
          <w:sz w:val="40"/>
          <w:szCs w:val="40"/>
        </w:rPr>
        <w:t>.</w:t>
      </w:r>
      <w:r w:rsidR="00CE3F76" w:rsidRPr="00B87D79">
        <w:rPr>
          <w:rFonts w:eastAsiaTheme="minorEastAsia"/>
          <w:sz w:val="40"/>
          <w:szCs w:val="40"/>
        </w:rPr>
        <w:t xml:space="preserve">  The associated ordered pair for any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CE3F76" w:rsidRPr="00B87D79">
        <w:rPr>
          <w:rFonts w:eastAsiaTheme="minorEastAsia"/>
          <w:sz w:val="40"/>
          <w:szCs w:val="40"/>
        </w:rPr>
        <w:t xml:space="preserve">-intercept is denoted </w:t>
      </w:r>
      <m:oMath>
        <m:r>
          <w:rPr>
            <w:rFonts w:ascii="Cambria Math" w:eastAsiaTheme="minorEastAsia" w:hAnsi="Cambria Math"/>
            <w:sz w:val="40"/>
            <w:szCs w:val="40"/>
          </w:rPr>
          <m:t>(0,b)</m:t>
        </m:r>
      </m:oMath>
      <w:r w:rsidR="00CE3F76" w:rsidRPr="00B87D79">
        <w:rPr>
          <w:rFonts w:eastAsiaTheme="minorEastAsia"/>
          <w:sz w:val="40"/>
          <w:szCs w:val="40"/>
        </w:rPr>
        <w:t xml:space="preserve">.  </w:t>
      </w:r>
    </w:p>
    <w:p w14:paraId="34054F84" w14:textId="2A131C18" w:rsidR="00165C67" w:rsidRPr="00B87D79" w:rsidRDefault="00365102" w:rsidP="00110C29">
      <w:pPr>
        <w:ind w:left="720"/>
        <w:rPr>
          <w:sz w:val="40"/>
          <w:szCs w:val="40"/>
        </w:rPr>
      </w:pPr>
      <w:r>
        <w:rPr>
          <w:noProof/>
        </w:rPr>
        <w:drawing>
          <wp:inline distT="0" distB="0" distL="0" distR="0" wp14:anchorId="3A297C64" wp14:editId="6495E097">
            <wp:extent cx="2596662" cy="1964420"/>
            <wp:effectExtent l="0" t="0" r="0" b="0"/>
            <wp:docPr id="16" name="Picture 16" descr="This is a line with 2 points described in the preceding paragraph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18952" cy="1981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85731" w14:textId="0DFAAA2F" w:rsidR="00110C29" w:rsidRDefault="00110C29" w:rsidP="00110C29">
      <w:pPr>
        <w:rPr>
          <w:sz w:val="40"/>
          <w:szCs w:val="40"/>
        </w:rPr>
      </w:pPr>
      <w:r w:rsidRPr="00B87D79">
        <w:rPr>
          <w:sz w:val="40"/>
          <w:szCs w:val="40"/>
        </w:rPr>
        <w:t>The slope of the line is:</w:t>
      </w:r>
    </w:p>
    <w:p w14:paraId="645F960E" w14:textId="420C7948" w:rsidR="00365102" w:rsidRDefault="00365102" w:rsidP="00110C29">
      <w:pPr>
        <w:rPr>
          <w:sz w:val="40"/>
          <w:szCs w:val="40"/>
        </w:rPr>
      </w:pPr>
    </w:p>
    <w:p w14:paraId="73958762" w14:textId="77777777" w:rsidR="00365102" w:rsidRPr="00B87D79" w:rsidRDefault="00365102" w:rsidP="00110C29">
      <w:pPr>
        <w:rPr>
          <w:sz w:val="40"/>
          <w:szCs w:val="40"/>
        </w:rPr>
      </w:pPr>
    </w:p>
    <w:p w14:paraId="76FB3BC2" w14:textId="77777777" w:rsidR="001B2E88" w:rsidRPr="00B87D79" w:rsidRDefault="001B2E88" w:rsidP="001B2E88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Solving for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 xml:space="preserve"> gives us the </w:t>
      </w:r>
      <w:r w:rsidRPr="00B87D79">
        <w:rPr>
          <w:rFonts w:eastAsiaTheme="minorEastAsia"/>
          <w:b/>
          <w:sz w:val="40"/>
          <w:szCs w:val="40"/>
        </w:rPr>
        <w:t>slope-intercept</w:t>
      </w:r>
      <w:r w:rsidRPr="00B87D79">
        <w:rPr>
          <w:rFonts w:eastAsiaTheme="minorEastAsia"/>
          <w:sz w:val="40"/>
          <w:szCs w:val="40"/>
        </w:rPr>
        <w:t xml:space="preserve"> </w:t>
      </w:r>
      <w:r w:rsidRPr="00B87D79">
        <w:rPr>
          <w:rFonts w:eastAsiaTheme="minorEastAsia"/>
          <w:b/>
          <w:sz w:val="40"/>
          <w:szCs w:val="40"/>
        </w:rPr>
        <w:t>form of a line:</w:t>
      </w:r>
    </w:p>
    <w:p w14:paraId="5FC1CC4C" w14:textId="77777777" w:rsidR="00697603" w:rsidRDefault="00697603" w:rsidP="001B2E88">
      <w:pPr>
        <w:ind w:left="720"/>
        <w:rPr>
          <w:rFonts w:eastAsiaTheme="minorEastAsia"/>
          <w:b/>
          <w:sz w:val="40"/>
          <w:szCs w:val="40"/>
        </w:rPr>
      </w:pPr>
    </w:p>
    <w:p w14:paraId="2BAE1127" w14:textId="77777777" w:rsidR="00B8601B" w:rsidRPr="00B87D79" w:rsidRDefault="00B8601B" w:rsidP="001B2E88">
      <w:pPr>
        <w:ind w:left="720"/>
        <w:rPr>
          <w:rFonts w:eastAsiaTheme="minorEastAsia"/>
          <w:b/>
          <w:sz w:val="40"/>
          <w:szCs w:val="40"/>
        </w:rPr>
      </w:pPr>
    </w:p>
    <w:p w14:paraId="22FA3851" w14:textId="77777777" w:rsidR="00246719" w:rsidRPr="00B87D79" w:rsidRDefault="00F36674" w:rsidP="00FF5698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Notice the </w:t>
      </w:r>
      <w:r w:rsidR="002235C9" w:rsidRPr="00B87D79">
        <w:rPr>
          <w:sz w:val="40"/>
          <w:szCs w:val="40"/>
        </w:rPr>
        <w:t xml:space="preserve">above </w:t>
      </w:r>
      <w:r w:rsidRPr="00B87D79">
        <w:rPr>
          <w:sz w:val="40"/>
          <w:szCs w:val="40"/>
        </w:rPr>
        <w:t xml:space="preserve">examples using point-slope were all simplified to this form where </w:t>
      </w:r>
      <m:oMath>
        <m:r>
          <w:rPr>
            <w:rFonts w:ascii="Cambria Math" w:hAnsi="Cambria Math"/>
            <w:sz w:val="40"/>
            <w:szCs w:val="40"/>
          </w:rPr>
          <m:t>m</m:t>
        </m:r>
      </m:oMath>
      <w:r w:rsidRPr="00B87D79">
        <w:rPr>
          <w:rFonts w:eastAsiaTheme="minorEastAsia"/>
          <w:sz w:val="40"/>
          <w:szCs w:val="40"/>
        </w:rPr>
        <w:t xml:space="preserve"> is the slope and </w:t>
      </w:r>
      <m:oMath>
        <m:r>
          <w:rPr>
            <w:rFonts w:ascii="Cambria Math" w:eastAsiaTheme="minorEastAsia" w:hAnsi="Cambria Math"/>
            <w:sz w:val="40"/>
            <w:szCs w:val="40"/>
          </w:rPr>
          <m:t>b</m:t>
        </m:r>
      </m:oMath>
      <w:r w:rsidRPr="00B87D79">
        <w:rPr>
          <w:rFonts w:eastAsiaTheme="minorEastAsia"/>
          <w:sz w:val="40"/>
          <w:szCs w:val="40"/>
        </w:rPr>
        <w:t xml:space="preserve"> is where the line crosses the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>-axis.</w:t>
      </w:r>
      <w:r w:rsidR="003F7757" w:rsidRPr="00B87D79">
        <w:rPr>
          <w:rFonts w:eastAsiaTheme="minorEastAsia"/>
          <w:sz w:val="40"/>
          <w:szCs w:val="40"/>
        </w:rPr>
        <w:t xml:space="preserve"> </w:t>
      </w:r>
      <w:r w:rsidR="000209CA" w:rsidRPr="00B87D79">
        <w:rPr>
          <w:rFonts w:eastAsiaTheme="minorEastAsia"/>
          <w:sz w:val="40"/>
          <w:szCs w:val="40"/>
        </w:rPr>
        <w:t xml:space="preserve">For the graphing calculator we need </w:t>
      </w:r>
      <w:r w:rsidR="003F7757" w:rsidRPr="00B87D79">
        <w:rPr>
          <w:rFonts w:eastAsiaTheme="minorEastAsia"/>
          <w:sz w:val="40"/>
          <w:szCs w:val="40"/>
        </w:rPr>
        <w:t xml:space="preserve">to enter </w:t>
      </w:r>
      <w:r w:rsidR="000209CA" w:rsidRPr="00B87D79">
        <w:rPr>
          <w:rFonts w:eastAsiaTheme="minorEastAsia"/>
          <w:sz w:val="40"/>
          <w:szCs w:val="40"/>
        </w:rPr>
        <w:t xml:space="preserve">the equation </w:t>
      </w:r>
      <w:r w:rsidR="003F7757" w:rsidRPr="00B87D79">
        <w:rPr>
          <w:rFonts w:eastAsiaTheme="minorEastAsia"/>
          <w:sz w:val="40"/>
          <w:szCs w:val="40"/>
        </w:rPr>
        <w:t>as</w:t>
      </w:r>
      <w:r w:rsidR="000209CA" w:rsidRPr="00B87D79">
        <w:rPr>
          <w:rFonts w:eastAsiaTheme="minorEastAsia"/>
          <w:sz w:val="40"/>
          <w:szCs w:val="40"/>
        </w:rPr>
        <w:t xml:space="preserve"> </w:t>
      </w:r>
      <w:r w:rsidR="003F7757" w:rsidRPr="00B87D79">
        <w:rPr>
          <w:rFonts w:eastAsiaTheme="minorEastAsia"/>
          <w:sz w:val="40"/>
          <w:szCs w:val="40"/>
        </w:rPr>
        <w:t>“</w:t>
      </w:r>
      <w:r w:rsidR="000209CA" w:rsidRPr="00B87D79">
        <w:rPr>
          <w:rFonts w:eastAsiaTheme="minorEastAsia"/>
          <w:sz w:val="40"/>
          <w:szCs w:val="40"/>
        </w:rPr>
        <w:t>Y=</w:t>
      </w:r>
      <w:r w:rsidR="003F7757" w:rsidRPr="00B87D79">
        <w:rPr>
          <w:rFonts w:eastAsiaTheme="minorEastAsia"/>
          <w:sz w:val="40"/>
          <w:szCs w:val="40"/>
        </w:rPr>
        <w:t>”…</w:t>
      </w:r>
    </w:p>
    <w:p w14:paraId="744F3E1C" w14:textId="77777777" w:rsidR="00E52D57" w:rsidRPr="00B87D79" w:rsidRDefault="002C2955">
      <w:pPr>
        <w:rPr>
          <w:rFonts w:eastAsiaTheme="minorEastAsia"/>
          <w:sz w:val="40"/>
          <w:szCs w:val="40"/>
        </w:rPr>
      </w:pPr>
      <w:r w:rsidRPr="00365102">
        <w:rPr>
          <w:rFonts w:eastAsiaTheme="minorEastAsia"/>
          <w:i/>
          <w:iCs/>
          <w:sz w:val="40"/>
          <w:szCs w:val="40"/>
          <w:u w:val="single"/>
        </w:rPr>
        <w:lastRenderedPageBreak/>
        <w:t>Example #1</w:t>
      </w:r>
      <w:r w:rsidRPr="00B87D79">
        <w:rPr>
          <w:rFonts w:eastAsiaTheme="minorEastAsia"/>
          <w:sz w:val="40"/>
          <w:szCs w:val="40"/>
        </w:rPr>
        <w:t xml:space="preserve"> – State the Slope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 xml:space="preserve">-intercept </w:t>
      </w:r>
      <w:r w:rsidR="00AA2477" w:rsidRPr="00B87D79">
        <w:rPr>
          <w:rFonts w:eastAsiaTheme="minorEastAsia"/>
          <w:sz w:val="40"/>
          <w:szCs w:val="40"/>
        </w:rPr>
        <w:t>and graph the line.</w:t>
      </w:r>
    </w:p>
    <w:p w14:paraId="1F0EAB57" w14:textId="77777777" w:rsidR="00E52D57" w:rsidRPr="00B87D79" w:rsidRDefault="00E52D57" w:rsidP="00FA4560">
      <w:pPr>
        <w:ind w:left="720"/>
        <w:rPr>
          <w:rFonts w:eastAsiaTheme="minorEastAsia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hAnsi="Cambria Math"/>
              <w:sz w:val="40"/>
              <w:szCs w:val="40"/>
            </w:rPr>
            <m:t xml:space="preserve">a) </m:t>
          </m:r>
          <m:r>
            <w:rPr>
              <w:rFonts w:ascii="Cambria Math" w:hAnsi="Cambria Math"/>
              <w:sz w:val="40"/>
              <w:szCs w:val="40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/>
                  <w:sz w:val="40"/>
                  <w:szCs w:val="40"/>
                </w:rPr>
                <m:t>2</m:t>
              </m:r>
            </m:num>
            <m:den>
              <m:r>
                <w:rPr>
                  <w:rFonts w:ascii="Cambria Math" w:hAnsi="Cambria Math"/>
                  <w:sz w:val="40"/>
                  <w:szCs w:val="40"/>
                </w:rPr>
                <m:t>3</m:t>
              </m:r>
            </m:den>
          </m:f>
          <m:r>
            <w:rPr>
              <w:rFonts w:ascii="Cambria Math" w:hAnsi="Cambria Math"/>
              <w:sz w:val="40"/>
              <w:szCs w:val="40"/>
            </w:rPr>
            <m:t>x-1</m:t>
          </m:r>
        </m:oMath>
      </m:oMathPara>
    </w:p>
    <w:p w14:paraId="12491726" w14:textId="65DE6E20" w:rsidR="00973C8C" w:rsidRDefault="00365102" w:rsidP="00973C8C">
      <w:pPr>
        <w:ind w:left="720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2BCDFB99" wp14:editId="4609E704">
            <wp:extent cx="2889250" cy="2889250"/>
            <wp:effectExtent l="0" t="0" r="6350" b="6350"/>
            <wp:docPr id="18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288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D28AE1" w14:textId="77777777" w:rsidR="00365102" w:rsidRPr="00B87D79" w:rsidRDefault="00365102" w:rsidP="00967CF4">
      <w:pPr>
        <w:rPr>
          <w:rFonts w:eastAsiaTheme="minorEastAsia"/>
          <w:sz w:val="40"/>
          <w:szCs w:val="40"/>
        </w:rPr>
      </w:pPr>
    </w:p>
    <w:p w14:paraId="3DB42735" w14:textId="77777777" w:rsidR="00967CF4" w:rsidRPr="00967CF4" w:rsidRDefault="00E52D57" w:rsidP="00967CF4">
      <w:pPr>
        <w:ind w:left="720"/>
        <w:rPr>
          <w:rFonts w:eastAsiaTheme="minorEastAsia" w:cstheme="minorHAnsi"/>
          <w:sz w:val="40"/>
          <w:szCs w:val="4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 w:hAnsi="Cambria Math"/>
              <w:sz w:val="40"/>
              <w:szCs w:val="40"/>
            </w:rPr>
            <m:t xml:space="preserve">b) </m:t>
          </m:r>
          <m:r>
            <w:rPr>
              <w:rFonts w:ascii="Cambria Math" w:hAnsi="Cambria Math"/>
              <w:sz w:val="40"/>
              <w:szCs w:val="40"/>
            </w:rPr>
            <m:t>y=-</m:t>
          </m:r>
          <m:f>
            <m:fPr>
              <m:ctrlPr>
                <w:rPr>
                  <w:rFonts w:ascii="Cambria Math" w:hAnsi="Cambria Math"/>
                  <w:i/>
                  <w:sz w:val="40"/>
                  <w:szCs w:val="40"/>
                </w:rPr>
              </m:ctrlPr>
            </m:fPr>
            <m:num>
              <m:r>
                <w:rPr>
                  <w:rFonts w:ascii="Cambria Math" w:hAnsi="Cambria Math"/>
                  <w:sz w:val="40"/>
                  <w:szCs w:val="40"/>
                </w:rPr>
                <m:t>3</m:t>
              </m:r>
            </m:num>
            <m:den>
              <m:r>
                <w:rPr>
                  <w:rFonts w:ascii="Cambria Math" w:hAnsi="Cambria Math"/>
                  <w:sz w:val="40"/>
                  <w:szCs w:val="40"/>
                </w:rPr>
                <m:t>4</m:t>
              </m:r>
            </m:den>
          </m:f>
          <m:r>
            <w:rPr>
              <w:rFonts w:ascii="Cambria Math" w:hAnsi="Cambria Math"/>
              <w:sz w:val="40"/>
              <w:szCs w:val="40"/>
            </w:rPr>
            <m:t>x+1</m:t>
          </m:r>
        </m:oMath>
      </m:oMathPara>
    </w:p>
    <w:p w14:paraId="143CB1A8" w14:textId="119C8C04" w:rsidR="00AA2477" w:rsidRPr="00365102" w:rsidRDefault="00365102" w:rsidP="00967CF4">
      <w:pPr>
        <w:ind w:left="720"/>
        <w:rPr>
          <w:rFonts w:eastAsiaTheme="minorEastAsia" w:cstheme="minorHAnsi"/>
          <w:sz w:val="40"/>
          <w:szCs w:val="40"/>
        </w:rPr>
      </w:pPr>
      <w:r>
        <w:rPr>
          <w:noProof/>
        </w:rPr>
        <w:drawing>
          <wp:inline distT="0" distB="0" distL="0" distR="0" wp14:anchorId="772AE2A3" wp14:editId="529ECC82">
            <wp:extent cx="3092450" cy="3092450"/>
            <wp:effectExtent l="0" t="0" r="0" b="0"/>
            <wp:docPr id="19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309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77824D0" w14:textId="77777777" w:rsidR="00AA2477" w:rsidRPr="00B87D79" w:rsidRDefault="009E275D" w:rsidP="00AA2477">
      <w:pPr>
        <w:ind w:left="720"/>
        <w:rPr>
          <w:rFonts w:cstheme="minorHAnsi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lastRenderedPageBreak/>
        <w:t xml:space="preserve">c) </w:t>
      </w:r>
      <m:oMath>
        <m:r>
          <w:rPr>
            <w:rFonts w:ascii="Cambria Math" w:eastAsiaTheme="minorEastAsia" w:hAnsi="Cambria Math"/>
            <w:sz w:val="40"/>
            <w:szCs w:val="40"/>
          </w:rPr>
          <m:t>4x+y+3=0</m:t>
        </m:r>
      </m:oMath>
      <w:r w:rsidRPr="00B87D79">
        <w:rPr>
          <w:rFonts w:cstheme="minorHAnsi"/>
          <w:sz w:val="40"/>
          <w:szCs w:val="40"/>
        </w:rPr>
        <w:t xml:space="preserve"> </w:t>
      </w:r>
    </w:p>
    <w:p w14:paraId="572934E6" w14:textId="50343FA6" w:rsidR="00C735FA" w:rsidRPr="00B87D79" w:rsidRDefault="00AA2477" w:rsidP="00AA2477">
      <w:pPr>
        <w:ind w:left="720"/>
        <w:rPr>
          <w:rFonts w:cstheme="minorHAnsi"/>
          <w:sz w:val="40"/>
          <w:szCs w:val="40"/>
        </w:rPr>
      </w:pPr>
      <w:r w:rsidRPr="00B87D79">
        <w:rPr>
          <w:rFonts w:cstheme="minorHAnsi"/>
          <w:sz w:val="40"/>
          <w:szCs w:val="40"/>
        </w:rPr>
        <w:t>Note t</w:t>
      </w:r>
      <w:r w:rsidR="00052B3B" w:rsidRPr="00B87D79">
        <w:rPr>
          <w:rFonts w:cstheme="minorHAnsi"/>
          <w:sz w:val="40"/>
          <w:szCs w:val="40"/>
        </w:rPr>
        <w:t xml:space="preserve">his is not in slope-intercept form (it is in </w:t>
      </w:r>
      <w:r w:rsidR="00697603">
        <w:rPr>
          <w:rFonts w:cstheme="minorHAnsi"/>
          <w:sz w:val="40"/>
          <w:szCs w:val="40"/>
        </w:rPr>
        <w:t>_________________</w:t>
      </w:r>
      <w:r w:rsidR="00DA0F18" w:rsidRPr="00B87D79">
        <w:rPr>
          <w:rFonts w:cstheme="minorHAnsi"/>
          <w:sz w:val="40"/>
          <w:szCs w:val="40"/>
        </w:rPr>
        <w:t xml:space="preserve">, also called the </w:t>
      </w:r>
      <w:r w:rsidR="00697603">
        <w:rPr>
          <w:rFonts w:cstheme="minorHAnsi"/>
          <w:sz w:val="40"/>
          <w:szCs w:val="40"/>
        </w:rPr>
        <w:t>_________________</w:t>
      </w:r>
      <w:r w:rsidR="00DA0F18" w:rsidRPr="00B87D79">
        <w:rPr>
          <w:rFonts w:cstheme="minorHAnsi"/>
          <w:sz w:val="40"/>
          <w:szCs w:val="40"/>
        </w:rPr>
        <w:t xml:space="preserve"> form for the equation of a line</w:t>
      </w:r>
      <w:r w:rsidR="00052B3B" w:rsidRPr="00B87D79">
        <w:rPr>
          <w:rFonts w:cstheme="minorHAnsi"/>
          <w:sz w:val="40"/>
          <w:szCs w:val="40"/>
        </w:rPr>
        <w:t>)</w:t>
      </w:r>
      <w:r w:rsidR="00DA0F18" w:rsidRPr="00B87D79">
        <w:rPr>
          <w:rFonts w:cstheme="minorHAnsi"/>
          <w:sz w:val="40"/>
          <w:szCs w:val="40"/>
        </w:rPr>
        <w:t>. We could s</w:t>
      </w:r>
      <w:r w:rsidR="00052B3B" w:rsidRPr="00B87D79">
        <w:rPr>
          <w:rFonts w:cstheme="minorHAnsi"/>
          <w:sz w:val="40"/>
          <w:szCs w:val="40"/>
        </w:rPr>
        <w:t xml:space="preserve">olve for </w:t>
      </w:r>
      <m:oMath>
        <m:r>
          <w:rPr>
            <w:rFonts w:ascii="Cambria Math" w:hAnsi="Cambria Math" w:cstheme="minorHAnsi"/>
            <w:sz w:val="40"/>
            <w:szCs w:val="40"/>
          </w:rPr>
          <m:t>y</m:t>
        </m:r>
      </m:oMath>
      <w:r w:rsidR="00052B3B" w:rsidRPr="00B87D79">
        <w:rPr>
          <w:rFonts w:eastAsiaTheme="minorEastAsia" w:cstheme="minorHAnsi"/>
          <w:sz w:val="40"/>
          <w:szCs w:val="40"/>
        </w:rPr>
        <w:t xml:space="preserve"> by subtracting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4x</m:t>
        </m:r>
      </m:oMath>
      <w:r w:rsidR="00052B3B" w:rsidRPr="00B87D79">
        <w:rPr>
          <w:rFonts w:eastAsiaTheme="minorEastAsia" w:cstheme="minorHAnsi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 w:cstheme="minorHAnsi"/>
            <w:sz w:val="40"/>
            <w:szCs w:val="40"/>
          </w:rPr>
          <m:t>3</m:t>
        </m:r>
      </m:oMath>
      <w:r w:rsidR="00104BB8" w:rsidRPr="00B87D79">
        <w:rPr>
          <w:rFonts w:eastAsiaTheme="minorEastAsia" w:cstheme="minorHAnsi"/>
          <w:sz w:val="40"/>
          <w:szCs w:val="40"/>
        </w:rPr>
        <w:t xml:space="preserve"> from both sides of the equation</w:t>
      </w:r>
      <w:r w:rsidR="00DA0F18" w:rsidRPr="00B87D79">
        <w:rPr>
          <w:rFonts w:eastAsiaTheme="minorEastAsia" w:cstheme="minorHAnsi"/>
          <w:sz w:val="40"/>
          <w:szCs w:val="40"/>
        </w:rPr>
        <w:t xml:space="preserve"> to put in slope intercept like the examples above, but let’s graph this one using x and y intercepts</w:t>
      </w:r>
      <w:r w:rsidR="00104BB8" w:rsidRPr="00B87D79">
        <w:rPr>
          <w:rFonts w:eastAsiaTheme="minorEastAsia" w:cstheme="minorHAnsi"/>
          <w:sz w:val="40"/>
          <w:szCs w:val="40"/>
        </w:rPr>
        <w:t>:</w:t>
      </w:r>
      <w:r w:rsidR="002235C9" w:rsidRPr="00B87D79">
        <w:rPr>
          <w:rFonts w:eastAsiaTheme="minorEastAsia" w:cstheme="minorHAnsi"/>
          <w:sz w:val="40"/>
          <w:szCs w:val="40"/>
        </w:rPr>
        <w:t xml:space="preserve"> </w:t>
      </w:r>
    </w:p>
    <w:p w14:paraId="62DF46C6" w14:textId="2D5C2583" w:rsidR="00AA2477" w:rsidRPr="00B87D79" w:rsidRDefault="00365102" w:rsidP="00052B3B">
      <w:pPr>
        <w:rPr>
          <w:rFonts w:eastAsiaTheme="minorEastAsia" w:cstheme="minorHAnsi"/>
          <w:sz w:val="40"/>
          <w:szCs w:val="40"/>
        </w:rPr>
      </w:pPr>
      <w:r>
        <w:rPr>
          <w:noProof/>
        </w:rPr>
        <w:drawing>
          <wp:inline distT="0" distB="0" distL="0" distR="0" wp14:anchorId="4317CCCF" wp14:editId="37540551">
            <wp:extent cx="2971800" cy="2971800"/>
            <wp:effectExtent l="0" t="0" r="0" b="0"/>
            <wp:docPr id="20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AB175C" w14:textId="07343D93" w:rsidR="00104BB8" w:rsidRDefault="00104BB8" w:rsidP="00052B3B">
      <w:pPr>
        <w:rPr>
          <w:rFonts w:eastAsiaTheme="minorEastAsia" w:cstheme="minorHAnsi"/>
          <w:sz w:val="40"/>
          <w:szCs w:val="40"/>
        </w:rPr>
      </w:pPr>
    </w:p>
    <w:p w14:paraId="7A2AF75B" w14:textId="5D605EC9" w:rsidR="00CC3B72" w:rsidRDefault="00CC3B72" w:rsidP="00052B3B">
      <w:pPr>
        <w:rPr>
          <w:rFonts w:eastAsiaTheme="minorEastAsia" w:cstheme="minorHAnsi"/>
          <w:sz w:val="40"/>
          <w:szCs w:val="40"/>
        </w:rPr>
      </w:pPr>
    </w:p>
    <w:p w14:paraId="55212141" w14:textId="7305AB74" w:rsidR="00CC3B72" w:rsidRDefault="00CC3B72" w:rsidP="00052B3B">
      <w:pPr>
        <w:rPr>
          <w:rFonts w:eastAsiaTheme="minorEastAsia" w:cstheme="minorHAnsi"/>
          <w:sz w:val="40"/>
          <w:szCs w:val="40"/>
        </w:rPr>
      </w:pPr>
    </w:p>
    <w:p w14:paraId="3B8F701C" w14:textId="08CCBC77" w:rsidR="00CC3B72" w:rsidRDefault="00CC3B72" w:rsidP="00052B3B">
      <w:pPr>
        <w:rPr>
          <w:rFonts w:eastAsiaTheme="minorEastAsia" w:cstheme="minorHAnsi"/>
          <w:sz w:val="40"/>
          <w:szCs w:val="40"/>
        </w:rPr>
      </w:pPr>
    </w:p>
    <w:p w14:paraId="235220E1" w14:textId="20C40E5D" w:rsidR="00CC3B72" w:rsidRDefault="00CC3B72" w:rsidP="00052B3B">
      <w:pPr>
        <w:rPr>
          <w:rFonts w:eastAsiaTheme="minorEastAsia" w:cstheme="minorHAnsi"/>
          <w:sz w:val="40"/>
          <w:szCs w:val="40"/>
        </w:rPr>
      </w:pPr>
    </w:p>
    <w:p w14:paraId="1C67C939" w14:textId="77777777" w:rsidR="00CC3B72" w:rsidRPr="00B87D79" w:rsidRDefault="00CC3B72" w:rsidP="00052B3B">
      <w:pPr>
        <w:rPr>
          <w:rFonts w:eastAsiaTheme="minorEastAsia" w:cstheme="minorHAnsi"/>
          <w:sz w:val="40"/>
          <w:szCs w:val="40"/>
        </w:rPr>
      </w:pPr>
    </w:p>
    <w:p w14:paraId="00AC00D0" w14:textId="3A0C1C4A" w:rsidR="00C76647" w:rsidRDefault="0087491F" w:rsidP="008F591D">
      <w:pPr>
        <w:pStyle w:val="Heading1"/>
      </w:pPr>
      <w:r w:rsidRPr="00B87D79">
        <w:lastRenderedPageBreak/>
        <w:t>Topic #4: Horizontal and Vertical Lines</w:t>
      </w:r>
    </w:p>
    <w:p w14:paraId="7DA60EDB" w14:textId="77777777" w:rsidR="00CC3B72" w:rsidRPr="00CC3B72" w:rsidRDefault="00CC3B72" w:rsidP="00CC3B72"/>
    <w:p w14:paraId="61A7DD9D" w14:textId="5ED23C34" w:rsidR="00A160AD" w:rsidRDefault="003B1736" w:rsidP="00C76647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A horizontal line has a slope of ZERO and passes through the </w:t>
      </w:r>
      <m:oMath>
        <m:r>
          <w:rPr>
            <w:rFonts w:ascii="Cambria Math" w:hAnsi="Cambria Math"/>
            <w:sz w:val="40"/>
            <w:szCs w:val="40"/>
          </w:rPr>
          <m:t>y</m:t>
        </m:r>
      </m:oMath>
      <w:r w:rsidRPr="00B87D79">
        <w:rPr>
          <w:rFonts w:eastAsiaTheme="minorEastAsia"/>
          <w:sz w:val="40"/>
          <w:szCs w:val="40"/>
        </w:rPr>
        <w:t xml:space="preserve">-axis at the point </w:t>
      </w:r>
      <m:oMath>
        <m:r>
          <w:rPr>
            <w:rFonts w:ascii="Cambria Math" w:eastAsiaTheme="minorEastAsia" w:hAnsi="Cambria Math"/>
            <w:sz w:val="40"/>
            <w:szCs w:val="40"/>
          </w:rPr>
          <m:t>(0,b)</m:t>
        </m:r>
      </m:oMath>
      <w:r w:rsidRPr="00B87D79">
        <w:rPr>
          <w:rFonts w:eastAsiaTheme="minorEastAsia"/>
          <w:sz w:val="40"/>
          <w:szCs w:val="40"/>
        </w:rPr>
        <w:t xml:space="preserve">.  </w:t>
      </w:r>
      <w:r w:rsidR="0042614A" w:rsidRPr="00B87D79">
        <w:rPr>
          <w:rFonts w:eastAsiaTheme="minorEastAsia"/>
          <w:sz w:val="40"/>
          <w:szCs w:val="40"/>
        </w:rPr>
        <w:t xml:space="preserve">The point </w:t>
      </w:r>
      <m:oMath>
        <m:r>
          <w:rPr>
            <w:rFonts w:ascii="Cambria Math" w:eastAsiaTheme="minorEastAsia" w:hAnsi="Cambria Math"/>
            <w:sz w:val="40"/>
            <w:szCs w:val="40"/>
          </w:rPr>
          <m:t>(0,b)</m:t>
        </m:r>
      </m:oMath>
      <w:r w:rsidR="0042614A" w:rsidRPr="00B87D79">
        <w:rPr>
          <w:rFonts w:eastAsiaTheme="minorEastAsia"/>
          <w:sz w:val="40"/>
          <w:szCs w:val="40"/>
        </w:rPr>
        <w:t xml:space="preserve"> is also called the</w:t>
      </w:r>
      <w:r w:rsidR="00CC3B72">
        <w:rPr>
          <w:rFonts w:eastAsiaTheme="minorEastAsia"/>
          <w:sz w:val="40"/>
          <w:szCs w:val="40"/>
        </w:rPr>
        <w:t xml:space="preserve"> _______________________</w:t>
      </w:r>
    </w:p>
    <w:p w14:paraId="425C9273" w14:textId="77777777" w:rsidR="00CC3B72" w:rsidRPr="00B87D79" w:rsidRDefault="00CC3B72" w:rsidP="00C76647">
      <w:pPr>
        <w:rPr>
          <w:rFonts w:eastAsiaTheme="minorEastAsia"/>
          <w:sz w:val="40"/>
          <w:szCs w:val="40"/>
        </w:rPr>
      </w:pPr>
    </w:p>
    <w:p w14:paraId="2ADB9671" w14:textId="77777777" w:rsidR="006C1241" w:rsidRPr="006C1241" w:rsidRDefault="00CC3B72" w:rsidP="00CC3B72">
      <w:pPr>
        <w:numPr>
          <w:ilvl w:val="0"/>
          <w:numId w:val="7"/>
        </w:numPr>
        <w:tabs>
          <w:tab w:val="left" w:pos="2700"/>
          <w:tab w:val="left" w:pos="9000"/>
        </w:tabs>
        <w:rPr>
          <w:sz w:val="40"/>
          <w:szCs w:val="40"/>
        </w:rPr>
      </w:pPr>
      <w:r w:rsidRPr="006C1241">
        <w:rPr>
          <w:noProof/>
          <w:sz w:val="32"/>
          <w:szCs w:val="32"/>
        </w:rPr>
        <w:drawing>
          <wp:anchor distT="0" distB="0" distL="114300" distR="114300" simplePos="0" relativeHeight="251663360" behindDoc="1" locked="0" layoutInCell="1" allowOverlap="1" wp14:anchorId="2859E9D4" wp14:editId="18BB8EA8">
            <wp:simplePos x="0" y="0"/>
            <wp:positionH relativeFrom="column">
              <wp:posOffset>3816350</wp:posOffset>
            </wp:positionH>
            <wp:positionV relativeFrom="paragraph">
              <wp:posOffset>6350</wp:posOffset>
            </wp:positionV>
            <wp:extent cx="2495550" cy="2357120"/>
            <wp:effectExtent l="0" t="0" r="0" b="0"/>
            <wp:wrapTight wrapText="bothSides">
              <wp:wrapPolygon edited="0">
                <wp:start x="9234" y="0"/>
                <wp:lineTo x="1814" y="1047"/>
                <wp:lineTo x="495" y="1397"/>
                <wp:lineTo x="495" y="20599"/>
                <wp:lineTo x="9398" y="21123"/>
                <wp:lineTo x="10223" y="21123"/>
                <wp:lineTo x="17313" y="20774"/>
                <wp:lineTo x="19456" y="20425"/>
                <wp:lineTo x="19127" y="13966"/>
                <wp:lineTo x="20116" y="11172"/>
                <wp:lineTo x="19456" y="9078"/>
                <wp:lineTo x="19456" y="1571"/>
                <wp:lineTo x="18632" y="1222"/>
                <wp:lineTo x="9893" y="0"/>
                <wp:lineTo x="9234" y="0"/>
              </wp:wrapPolygon>
            </wp:wrapTight>
            <wp:docPr id="26629" name="Picture 5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29" name="Picture 5" descr="Graph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357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1241" w:rsidRPr="006C1241">
        <w:rPr>
          <w:sz w:val="40"/>
          <w:szCs w:val="40"/>
        </w:rPr>
        <w:t xml:space="preserve">A horizontal line has a slope equal to </w:t>
      </w:r>
      <w:r>
        <w:rPr>
          <w:sz w:val="40"/>
          <w:szCs w:val="40"/>
          <w:u w:val="single"/>
        </w:rPr>
        <w:t>_______________</w:t>
      </w:r>
    </w:p>
    <w:p w14:paraId="45273236" w14:textId="77777777" w:rsidR="00CC3B72" w:rsidRDefault="006C1241" w:rsidP="00CC3B72">
      <w:pPr>
        <w:numPr>
          <w:ilvl w:val="0"/>
          <w:numId w:val="7"/>
        </w:numPr>
        <w:tabs>
          <w:tab w:val="left" w:pos="2700"/>
          <w:tab w:val="left" w:pos="9000"/>
        </w:tabs>
        <w:rPr>
          <w:sz w:val="32"/>
          <w:szCs w:val="32"/>
        </w:rPr>
      </w:pPr>
      <w:r w:rsidRPr="006C1241">
        <w:rPr>
          <w:sz w:val="32"/>
          <w:szCs w:val="32"/>
        </w:rPr>
        <w:t>(Ski Bird is not working hard to get up a hill, nor is he trying to slow down.  His energy level (and his enjoyment level) is at zero.)</w:t>
      </w:r>
    </w:p>
    <w:p w14:paraId="6EF94616" w14:textId="6B94DDB0" w:rsidR="00CC3B72" w:rsidRDefault="00CC3B72" w:rsidP="00CC3B72">
      <w:pPr>
        <w:tabs>
          <w:tab w:val="left" w:pos="2700"/>
          <w:tab w:val="left" w:pos="9000"/>
        </w:tabs>
        <w:rPr>
          <w:sz w:val="32"/>
          <w:szCs w:val="32"/>
        </w:rPr>
      </w:pPr>
    </w:p>
    <w:p w14:paraId="49099848" w14:textId="77777777" w:rsidR="00CC3B72" w:rsidRDefault="00CC3B72" w:rsidP="00CC3B72">
      <w:pPr>
        <w:tabs>
          <w:tab w:val="left" w:pos="2700"/>
          <w:tab w:val="left" w:pos="9000"/>
        </w:tabs>
        <w:rPr>
          <w:sz w:val="32"/>
          <w:szCs w:val="32"/>
        </w:rPr>
      </w:pPr>
    </w:p>
    <w:p w14:paraId="49EE417F" w14:textId="4A489C7B" w:rsidR="00CC3B72" w:rsidRDefault="00CC3B72" w:rsidP="00CC3B72">
      <w:pPr>
        <w:keepNext/>
        <w:tabs>
          <w:tab w:val="left" w:pos="2700"/>
          <w:tab w:val="left" w:pos="9000"/>
        </w:tabs>
        <w:ind w:left="720"/>
      </w:pPr>
      <w:r w:rsidRPr="00651911">
        <w:rPr>
          <w:position w:val="-6"/>
        </w:rPr>
        <w:object w:dxaOrig="440" w:dyaOrig="220" w14:anchorId="5AA945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7pt;height:22.45pt" o:ole="">
            <v:imagedata r:id="rId16" o:title=""/>
          </v:shape>
          <o:OLEObject Type="Embed" ProgID="Equation.DSMT4" ShapeID="_x0000_i1025" DrawAspect="Content" ObjectID="_1798464101" r:id="rId17"/>
        </w:object>
      </w:r>
    </w:p>
    <w:p w14:paraId="5EA7FF76" w14:textId="77777777" w:rsidR="00CC3B72" w:rsidRPr="00CC3B72" w:rsidRDefault="00CC3B72" w:rsidP="00CC3B72">
      <w:pPr>
        <w:keepNext/>
        <w:tabs>
          <w:tab w:val="left" w:pos="2700"/>
          <w:tab w:val="left" w:pos="9000"/>
        </w:tabs>
        <w:ind w:left="720"/>
      </w:pPr>
    </w:p>
    <w:p w14:paraId="5D893D44" w14:textId="252385D6" w:rsidR="00C47F98" w:rsidRDefault="00FB5239" w:rsidP="00FB5239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The resulting equation for a horizontal line is </w: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>y=b</m:t>
        </m:r>
        <m:r>
          <m:rPr>
            <m:nor/>
          </m:rPr>
          <w:rPr>
            <w:rFonts w:ascii="Cambria Math" w:hAnsi="Cambria Math"/>
            <w:sz w:val="40"/>
            <w:szCs w:val="40"/>
          </w:rPr>
          <m:t xml:space="preserve"> OR in function notation </m:t>
        </m:r>
        <m:r>
          <m:rPr>
            <m:sty m:val="bi"/>
          </m:rPr>
          <w:rPr>
            <w:rFonts w:ascii="Cambria Math" w:hAnsi="Cambria Math"/>
            <w:sz w:val="40"/>
            <w:szCs w:val="40"/>
          </w:rPr>
          <m:t>f</m:t>
        </m:r>
        <m:d>
          <m:dPr>
            <m:ctrlPr>
              <w:rPr>
                <w:rFonts w:ascii="Cambria Math" w:hAnsi="Cambria Math"/>
                <w:b/>
                <w:i/>
                <w:sz w:val="40"/>
                <w:szCs w:val="4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40"/>
                <w:szCs w:val="40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40"/>
            <w:szCs w:val="40"/>
          </w:rPr>
          <m:t>=b</m:t>
        </m:r>
      </m:oMath>
      <w:r w:rsidR="00C47F98" w:rsidRPr="00B87D79">
        <w:rPr>
          <w:rFonts w:eastAsiaTheme="minorEastAsia"/>
          <w:sz w:val="40"/>
          <w:szCs w:val="40"/>
        </w:rPr>
        <w:t xml:space="preserve">.  Since the slope of a horizontal line is ALWAYS zero, we could rewrite the equation in slope-intercept form: </w:t>
      </w:r>
      <m:oMath>
        <m:r>
          <w:rPr>
            <w:rFonts w:ascii="Cambria Math" w:eastAsiaTheme="minorEastAsia" w:hAnsi="Cambria Math"/>
            <w:sz w:val="40"/>
            <w:szCs w:val="40"/>
          </w:rPr>
          <m:t>y=0x+b</m:t>
        </m:r>
      </m:oMath>
      <w:r w:rsidR="00C47F98" w:rsidRPr="00B87D79">
        <w:rPr>
          <w:rFonts w:eastAsiaTheme="minorEastAsia"/>
          <w:sz w:val="40"/>
          <w:szCs w:val="40"/>
        </w:rPr>
        <w:t xml:space="preserve"> which simplifies back to the </w:t>
      </w:r>
      <w:r w:rsidR="00CC3B72">
        <w:rPr>
          <w:rFonts w:eastAsiaTheme="minorEastAsia"/>
          <w:sz w:val="40"/>
          <w:szCs w:val="40"/>
        </w:rPr>
        <w:t>equation ___________________</w:t>
      </w:r>
    </w:p>
    <w:p w14:paraId="7A9A296D" w14:textId="54538292" w:rsidR="00CC3B72" w:rsidRDefault="00CC3B72" w:rsidP="00FB5239">
      <w:pPr>
        <w:rPr>
          <w:rFonts w:eastAsiaTheme="minorEastAsia"/>
          <w:sz w:val="40"/>
          <w:szCs w:val="40"/>
        </w:rPr>
      </w:pPr>
    </w:p>
    <w:p w14:paraId="22C50849" w14:textId="7BDBABE9" w:rsidR="00CC3B72" w:rsidRDefault="00CC3B72" w:rsidP="00FB5239">
      <w:pPr>
        <w:rPr>
          <w:rFonts w:eastAsiaTheme="minorEastAsia"/>
          <w:sz w:val="40"/>
          <w:szCs w:val="40"/>
        </w:rPr>
      </w:pPr>
    </w:p>
    <w:p w14:paraId="1B00A5F6" w14:textId="77777777" w:rsidR="00CC3B72" w:rsidRPr="00B87D79" w:rsidRDefault="00CC3B72" w:rsidP="00FB5239">
      <w:pPr>
        <w:rPr>
          <w:rFonts w:eastAsiaTheme="minorEastAsia"/>
          <w:sz w:val="40"/>
          <w:szCs w:val="40"/>
        </w:rPr>
      </w:pPr>
    </w:p>
    <w:p w14:paraId="75003F3A" w14:textId="1B890BFD" w:rsidR="00776811" w:rsidRPr="00B87D79" w:rsidRDefault="00C47F98" w:rsidP="00776811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lastRenderedPageBreak/>
        <w:t xml:space="preserve"> </w:t>
      </w:r>
      <w:r w:rsidR="00E17119" w:rsidRPr="00B87D79">
        <w:rPr>
          <w:rFonts w:eastAsiaTheme="minorEastAsia"/>
          <w:sz w:val="40"/>
          <w:szCs w:val="40"/>
        </w:rPr>
        <w:t xml:space="preserve">A vertical line has an UNDEFINED slope and passes through the </w:t>
      </w:r>
      <m:oMath>
        <m:r>
          <w:rPr>
            <w:rFonts w:ascii="Cambria Math" w:eastAsiaTheme="minorEastAsia" w:hAnsi="Cambria Math"/>
            <w:sz w:val="40"/>
            <w:szCs w:val="40"/>
          </w:rPr>
          <m:t>x</m:t>
        </m:r>
      </m:oMath>
      <w:r w:rsidR="00E17119" w:rsidRPr="00B87D79">
        <w:rPr>
          <w:rFonts w:eastAsiaTheme="minorEastAsia"/>
          <w:sz w:val="40"/>
          <w:szCs w:val="40"/>
        </w:rPr>
        <w:t xml:space="preserve">-axis at the point </w:t>
      </w:r>
      <m:oMath>
        <m:r>
          <w:rPr>
            <w:rFonts w:ascii="Cambria Math" w:eastAsiaTheme="minorEastAsia" w:hAnsi="Cambria Math"/>
            <w:sz w:val="40"/>
            <w:szCs w:val="40"/>
          </w:rPr>
          <m:t>(a,0)</m:t>
        </m:r>
      </m:oMath>
      <w:r w:rsidR="00776811" w:rsidRPr="00B87D79">
        <w:rPr>
          <w:rFonts w:eastAsiaTheme="minorEastAsia"/>
          <w:sz w:val="40"/>
          <w:szCs w:val="40"/>
        </w:rPr>
        <w:t xml:space="preserve">.  The point </w:t>
      </w:r>
      <m:oMath>
        <m:r>
          <w:rPr>
            <w:rFonts w:ascii="Cambria Math" w:eastAsiaTheme="minorEastAsia" w:hAnsi="Cambria Math"/>
            <w:sz w:val="40"/>
            <w:szCs w:val="40"/>
          </w:rPr>
          <m:t>(a,0)</m:t>
        </m:r>
      </m:oMath>
      <w:r w:rsidR="00776811" w:rsidRPr="00B87D79">
        <w:rPr>
          <w:rFonts w:eastAsiaTheme="minorEastAsia"/>
          <w:sz w:val="40"/>
          <w:szCs w:val="40"/>
        </w:rPr>
        <w:t xml:space="preserve"> is also called the</w:t>
      </w:r>
      <w:r w:rsidR="00CC3B72">
        <w:rPr>
          <w:rFonts w:eastAsiaTheme="minorEastAsia"/>
          <w:sz w:val="40"/>
          <w:szCs w:val="40"/>
        </w:rPr>
        <w:t xml:space="preserve"> _______________________</w:t>
      </w:r>
    </w:p>
    <w:p w14:paraId="623C4A7D" w14:textId="77777777" w:rsidR="00CC3B72" w:rsidRDefault="00CC3B72" w:rsidP="00CC3B72">
      <w:pPr>
        <w:tabs>
          <w:tab w:val="left" w:pos="2700"/>
          <w:tab w:val="left" w:pos="9000"/>
        </w:tabs>
        <w:rPr>
          <w:sz w:val="32"/>
          <w:szCs w:val="32"/>
        </w:rPr>
      </w:pPr>
    </w:p>
    <w:p w14:paraId="3E027D9E" w14:textId="77777777" w:rsidR="00C92B2E" w:rsidRPr="00C92B2E" w:rsidRDefault="00CC3B72" w:rsidP="00CC3B72">
      <w:pPr>
        <w:tabs>
          <w:tab w:val="left" w:pos="2700"/>
          <w:tab w:val="left" w:pos="9000"/>
        </w:tabs>
        <w:rPr>
          <w:sz w:val="32"/>
          <w:szCs w:val="32"/>
        </w:rPr>
      </w:pPr>
      <w:r w:rsidRPr="006C1241">
        <w:rPr>
          <w:noProof/>
          <w:sz w:val="40"/>
          <w:szCs w:val="40"/>
        </w:rPr>
        <w:drawing>
          <wp:anchor distT="0" distB="0" distL="114300" distR="114300" simplePos="0" relativeHeight="251665408" behindDoc="1" locked="0" layoutInCell="1" allowOverlap="1" wp14:anchorId="62A8BF2E" wp14:editId="5650C9AB">
            <wp:simplePos x="0" y="0"/>
            <wp:positionH relativeFrom="column">
              <wp:posOffset>3829685</wp:posOffset>
            </wp:positionH>
            <wp:positionV relativeFrom="paragraph">
              <wp:posOffset>35560</wp:posOffset>
            </wp:positionV>
            <wp:extent cx="2433320" cy="2298065"/>
            <wp:effectExtent l="0" t="0" r="0" b="0"/>
            <wp:wrapTight wrapText="bothSides">
              <wp:wrapPolygon edited="0">
                <wp:start x="9132" y="0"/>
                <wp:lineTo x="1184" y="1074"/>
                <wp:lineTo x="338" y="1432"/>
                <wp:lineTo x="338" y="20591"/>
                <wp:lineTo x="9301" y="21128"/>
                <wp:lineTo x="10146" y="21128"/>
                <wp:lineTo x="19278" y="20591"/>
                <wp:lineTo x="19109" y="11460"/>
                <wp:lineTo x="19954" y="11460"/>
                <wp:lineTo x="19954" y="10385"/>
                <wp:lineTo x="19109" y="8595"/>
                <wp:lineTo x="19447" y="1432"/>
                <wp:lineTo x="18601" y="1074"/>
                <wp:lineTo x="10315" y="0"/>
                <wp:lineTo x="9132" y="0"/>
              </wp:wrapPolygon>
            </wp:wrapTight>
            <wp:docPr id="14" name="Picture 7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7" descr="Graph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320" cy="2298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99F8EF" w14:textId="77777777" w:rsidR="006C1241" w:rsidRPr="006C1241" w:rsidRDefault="006C1241" w:rsidP="00CC3B72">
      <w:pPr>
        <w:numPr>
          <w:ilvl w:val="0"/>
          <w:numId w:val="6"/>
        </w:numPr>
        <w:tabs>
          <w:tab w:val="left" w:pos="2700"/>
          <w:tab w:val="left" w:pos="9000"/>
        </w:tabs>
        <w:rPr>
          <w:sz w:val="40"/>
          <w:szCs w:val="40"/>
        </w:rPr>
      </w:pPr>
      <w:r w:rsidRPr="006C1241">
        <w:rPr>
          <w:sz w:val="40"/>
          <w:szCs w:val="40"/>
        </w:rPr>
        <w:t xml:space="preserve">A vertical line has an </w:t>
      </w:r>
      <w:r w:rsidR="00CC3B72">
        <w:rPr>
          <w:sz w:val="40"/>
          <w:szCs w:val="40"/>
          <w:u w:val="single"/>
        </w:rPr>
        <w:t>_________________________</w:t>
      </w:r>
    </w:p>
    <w:p w14:paraId="2DEF96D5" w14:textId="77777777" w:rsidR="00CC3B72" w:rsidRDefault="006C1241" w:rsidP="00CC3B72">
      <w:pPr>
        <w:numPr>
          <w:ilvl w:val="2"/>
          <w:numId w:val="6"/>
        </w:numPr>
        <w:tabs>
          <w:tab w:val="clear" w:pos="2160"/>
          <w:tab w:val="left" w:pos="2700"/>
          <w:tab w:val="left" w:pos="9000"/>
        </w:tabs>
        <w:ind w:left="720"/>
        <w:rPr>
          <w:sz w:val="32"/>
          <w:szCs w:val="32"/>
        </w:rPr>
      </w:pPr>
      <w:r w:rsidRPr="006C1241">
        <w:rPr>
          <w:sz w:val="32"/>
          <w:szCs w:val="32"/>
        </w:rPr>
        <w:t xml:space="preserve">(Ski Bird cannot ski vertically.  </w:t>
      </w:r>
      <w:r w:rsidRPr="006C1241">
        <w:rPr>
          <w:b/>
          <w:bCs/>
          <w:sz w:val="32"/>
          <w:szCs w:val="32"/>
          <w:u w:val="single"/>
        </w:rPr>
        <w:t xml:space="preserve">Sheer doom </w:t>
      </w:r>
      <w:r w:rsidRPr="006C1241">
        <w:rPr>
          <w:sz w:val="32"/>
          <w:szCs w:val="32"/>
        </w:rPr>
        <w:t>awaits Ski Bird at the bottom of a vertical hill.)</w:t>
      </w:r>
    </w:p>
    <w:p w14:paraId="5B7A3116" w14:textId="77777777" w:rsidR="00CC3B72" w:rsidRDefault="00CC3B72" w:rsidP="00CC3B72">
      <w:pPr>
        <w:tabs>
          <w:tab w:val="left" w:pos="2700"/>
          <w:tab w:val="left" w:pos="9000"/>
        </w:tabs>
        <w:ind w:left="720"/>
        <w:rPr>
          <w:sz w:val="32"/>
          <w:szCs w:val="32"/>
        </w:rPr>
      </w:pPr>
    </w:p>
    <w:p w14:paraId="79B9F7D0" w14:textId="77777777" w:rsidR="00CC3B72" w:rsidRDefault="00CC3B72" w:rsidP="00CC3B72">
      <w:pPr>
        <w:tabs>
          <w:tab w:val="left" w:pos="2700"/>
          <w:tab w:val="left" w:pos="9000"/>
        </w:tabs>
        <w:ind w:left="720"/>
        <w:rPr>
          <w:sz w:val="32"/>
          <w:szCs w:val="32"/>
        </w:rPr>
      </w:pPr>
    </w:p>
    <w:p w14:paraId="6E64CE69" w14:textId="77777777" w:rsidR="00CC3B72" w:rsidRPr="006C1241" w:rsidRDefault="00CC3B72" w:rsidP="00CC3B72">
      <w:pPr>
        <w:keepNext/>
        <w:tabs>
          <w:tab w:val="left" w:pos="2700"/>
          <w:tab w:val="left" w:pos="9000"/>
        </w:tabs>
        <w:ind w:left="720"/>
      </w:pPr>
      <w:r w:rsidRPr="00651911">
        <w:rPr>
          <w:position w:val="-6"/>
        </w:rPr>
        <w:object w:dxaOrig="440" w:dyaOrig="220" w14:anchorId="0E54B1F9">
          <v:shape id="_x0000_i1026" type="#_x0000_t75" style="width:40.35pt;height:20.4pt" o:ole="">
            <v:imagedata r:id="rId19" o:title=""/>
          </v:shape>
          <o:OLEObject Type="Embed" ProgID="Equation.DSMT4" ShapeID="_x0000_i1026" DrawAspect="Content" ObjectID="_1798464102" r:id="rId20"/>
        </w:object>
      </w:r>
    </w:p>
    <w:p w14:paraId="49381ECB" w14:textId="77777777" w:rsidR="00CC3B72" w:rsidRPr="00B87D79" w:rsidRDefault="00CC3B72" w:rsidP="00CC3B72">
      <w:pPr>
        <w:rPr>
          <w:rFonts w:eastAsiaTheme="minorEastAsia"/>
          <w:sz w:val="40"/>
          <w:szCs w:val="40"/>
        </w:rPr>
      </w:pPr>
    </w:p>
    <w:p w14:paraId="498A74B0" w14:textId="2280E674" w:rsidR="00104BB8" w:rsidRDefault="0072603E" w:rsidP="00AA66D4">
      <w:pPr>
        <w:rPr>
          <w:rFonts w:eastAsiaTheme="minorEastAsia"/>
          <w:b/>
          <w:i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The resulting equation for vertical line is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x=a</m:t>
        </m:r>
      </m:oMath>
      <w:r w:rsidR="00776811" w:rsidRPr="00B87D79">
        <w:rPr>
          <w:rFonts w:eastAsiaTheme="minorEastAsia"/>
          <w:sz w:val="40"/>
          <w:szCs w:val="40"/>
        </w:rPr>
        <w:t xml:space="preserve">.  </w:t>
      </w:r>
      <w:r w:rsidR="00776811" w:rsidRPr="00B87D79">
        <w:rPr>
          <w:rFonts w:eastAsiaTheme="minorEastAsia"/>
          <w:b/>
          <w:i/>
          <w:sz w:val="40"/>
          <w:szCs w:val="40"/>
        </w:rPr>
        <w:t>W</w:t>
      </w:r>
      <w:r w:rsidRPr="00B87D79">
        <w:rPr>
          <w:rFonts w:eastAsiaTheme="minorEastAsia"/>
          <w:b/>
          <w:i/>
          <w:sz w:val="40"/>
          <w:szCs w:val="40"/>
        </w:rPr>
        <w:t xml:space="preserve">e cannot use function notation </w:t>
      </w:r>
      <w:r w:rsidR="00776811" w:rsidRPr="00B87D79">
        <w:rPr>
          <w:rFonts w:eastAsiaTheme="minorEastAsia"/>
          <w:b/>
          <w:i/>
          <w:sz w:val="40"/>
          <w:szCs w:val="40"/>
        </w:rPr>
        <w:t xml:space="preserve">for a vertical line </w:t>
      </w:r>
      <w:r w:rsidRPr="00B87D79">
        <w:rPr>
          <w:rFonts w:eastAsiaTheme="minorEastAsia"/>
          <w:b/>
          <w:i/>
          <w:sz w:val="40"/>
          <w:szCs w:val="40"/>
        </w:rPr>
        <w:t xml:space="preserve">since the </w:t>
      </w:r>
      <m:oMath>
        <m:r>
          <m:rPr>
            <m:sty m:val="bi"/>
          </m:rPr>
          <w:rPr>
            <w:rFonts w:ascii="Cambria Math" w:eastAsiaTheme="minorEastAsia" w:hAnsi="Cambria Math"/>
            <w:sz w:val="40"/>
            <w:szCs w:val="40"/>
          </w:rPr>
          <m:t>x</m:t>
        </m:r>
      </m:oMath>
      <w:r w:rsidRPr="00B87D79">
        <w:rPr>
          <w:rFonts w:eastAsiaTheme="minorEastAsia"/>
          <w:b/>
          <w:i/>
          <w:sz w:val="40"/>
          <w:szCs w:val="40"/>
        </w:rPr>
        <w:t>-values repeat</w:t>
      </w:r>
      <w:r w:rsidR="00776811" w:rsidRPr="00B87D79">
        <w:rPr>
          <w:rFonts w:eastAsiaTheme="minorEastAsia"/>
          <w:b/>
          <w:i/>
          <w:sz w:val="40"/>
          <w:szCs w:val="40"/>
        </w:rPr>
        <w:t xml:space="preserve"> </w:t>
      </w:r>
      <w:r w:rsidR="00E8203E" w:rsidRPr="00B87D79">
        <w:rPr>
          <w:rFonts w:eastAsiaTheme="minorEastAsia"/>
          <w:b/>
          <w:i/>
          <w:sz w:val="40"/>
          <w:szCs w:val="40"/>
        </w:rPr>
        <w:t>so</w:t>
      </w:r>
      <w:r w:rsidR="00776811" w:rsidRPr="00B87D79">
        <w:rPr>
          <w:rFonts w:eastAsiaTheme="minorEastAsia"/>
          <w:b/>
          <w:i/>
          <w:sz w:val="40"/>
          <w:szCs w:val="40"/>
        </w:rPr>
        <w:t xml:space="preserve"> vertical </w:t>
      </w:r>
      <w:r w:rsidR="00104BB8" w:rsidRPr="00B87D79">
        <w:rPr>
          <w:rFonts w:eastAsiaTheme="minorEastAsia"/>
          <w:b/>
          <w:i/>
          <w:sz w:val="40"/>
          <w:szCs w:val="40"/>
        </w:rPr>
        <w:t>lines</w:t>
      </w:r>
      <w:r w:rsidR="00776811" w:rsidRPr="00B87D79">
        <w:rPr>
          <w:rFonts w:eastAsiaTheme="minorEastAsia"/>
          <w:b/>
          <w:i/>
          <w:sz w:val="40"/>
          <w:szCs w:val="40"/>
        </w:rPr>
        <w:t xml:space="preserve"> </w:t>
      </w:r>
      <w:r w:rsidR="00E8203E" w:rsidRPr="00B87D79">
        <w:rPr>
          <w:rFonts w:eastAsiaTheme="minorEastAsia"/>
          <w:b/>
          <w:i/>
          <w:sz w:val="40"/>
          <w:szCs w:val="40"/>
        </w:rPr>
        <w:t>are</w:t>
      </w:r>
      <w:r w:rsidR="00776811" w:rsidRPr="00B87D79">
        <w:rPr>
          <w:rFonts w:eastAsiaTheme="minorEastAsia"/>
          <w:b/>
          <w:i/>
          <w:sz w:val="40"/>
          <w:szCs w:val="40"/>
        </w:rPr>
        <w:t xml:space="preserve"> </w:t>
      </w:r>
      <w:r w:rsidR="00CC3B72">
        <w:rPr>
          <w:rFonts w:eastAsiaTheme="minorEastAsia"/>
          <w:b/>
          <w:i/>
          <w:sz w:val="40"/>
          <w:szCs w:val="40"/>
        </w:rPr>
        <w:t>_________________</w:t>
      </w:r>
    </w:p>
    <w:p w14:paraId="023A3FFC" w14:textId="66CB820E" w:rsidR="00CC3B72" w:rsidRDefault="00CC3B72" w:rsidP="00AA66D4">
      <w:pPr>
        <w:rPr>
          <w:rFonts w:eastAsiaTheme="minorEastAsia"/>
          <w:sz w:val="40"/>
          <w:szCs w:val="40"/>
        </w:rPr>
      </w:pPr>
    </w:p>
    <w:p w14:paraId="28492F53" w14:textId="1AA94DA2" w:rsidR="00967CF4" w:rsidRDefault="00967CF4" w:rsidP="00AA66D4">
      <w:pPr>
        <w:rPr>
          <w:rFonts w:eastAsiaTheme="minorEastAsia"/>
          <w:sz w:val="40"/>
          <w:szCs w:val="40"/>
        </w:rPr>
      </w:pPr>
    </w:p>
    <w:p w14:paraId="6C140874" w14:textId="57954AB7" w:rsidR="00967CF4" w:rsidRDefault="00967CF4" w:rsidP="00AA66D4">
      <w:pPr>
        <w:rPr>
          <w:rFonts w:eastAsiaTheme="minorEastAsia"/>
          <w:sz w:val="40"/>
          <w:szCs w:val="40"/>
        </w:rPr>
      </w:pPr>
    </w:p>
    <w:p w14:paraId="156042FF" w14:textId="28F6F56C" w:rsidR="00967CF4" w:rsidRDefault="00967CF4" w:rsidP="00AA66D4">
      <w:pPr>
        <w:rPr>
          <w:rFonts w:eastAsiaTheme="minorEastAsia"/>
          <w:sz w:val="40"/>
          <w:szCs w:val="40"/>
        </w:rPr>
      </w:pPr>
    </w:p>
    <w:p w14:paraId="25320056" w14:textId="1F66FCA4" w:rsidR="00967CF4" w:rsidRDefault="00967CF4" w:rsidP="00AA66D4">
      <w:pPr>
        <w:rPr>
          <w:rFonts w:eastAsiaTheme="minorEastAsia"/>
          <w:sz w:val="40"/>
          <w:szCs w:val="40"/>
        </w:rPr>
      </w:pPr>
    </w:p>
    <w:p w14:paraId="4CF6D91F" w14:textId="77777777" w:rsidR="00D24CB9" w:rsidRPr="00B87D79" w:rsidRDefault="00D24CB9" w:rsidP="00AA66D4">
      <w:pPr>
        <w:rPr>
          <w:rFonts w:eastAsiaTheme="minorEastAsia"/>
          <w:sz w:val="40"/>
          <w:szCs w:val="40"/>
        </w:rPr>
      </w:pPr>
    </w:p>
    <w:p w14:paraId="5FAB6185" w14:textId="77777777" w:rsidR="00AA66D4" w:rsidRPr="00B87D79" w:rsidRDefault="00AA66D4" w:rsidP="00AA66D4">
      <w:pPr>
        <w:rPr>
          <w:rFonts w:eastAsiaTheme="minorEastAsia"/>
          <w:b/>
          <w:i/>
          <w:sz w:val="40"/>
          <w:szCs w:val="40"/>
        </w:rPr>
      </w:pPr>
      <w:r w:rsidRPr="00967CF4">
        <w:rPr>
          <w:rFonts w:eastAsiaTheme="minorEastAsia"/>
          <w:i/>
          <w:iCs/>
          <w:sz w:val="40"/>
          <w:szCs w:val="40"/>
          <w:u w:val="single"/>
        </w:rPr>
        <w:lastRenderedPageBreak/>
        <w:t>Example #1</w:t>
      </w:r>
      <w:r w:rsidRPr="00B87D79">
        <w:rPr>
          <w:rFonts w:eastAsiaTheme="minorEastAsia"/>
          <w:sz w:val="40"/>
          <w:szCs w:val="40"/>
        </w:rPr>
        <w:t xml:space="preserve"> – Graph the Line</w:t>
      </w:r>
    </w:p>
    <w:p w14:paraId="4CC92680" w14:textId="77777777" w:rsidR="00AA66D4" w:rsidRPr="00B87D79" w:rsidRDefault="00A362EF" w:rsidP="00A362EF">
      <w:pPr>
        <w:ind w:left="720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a) </w:t>
      </w:r>
      <m:oMath>
        <m:r>
          <w:rPr>
            <w:rFonts w:ascii="Cambria Math" w:eastAsiaTheme="minorEastAsia" w:hAnsi="Cambria Math"/>
            <w:sz w:val="40"/>
            <w:szCs w:val="40"/>
          </w:rPr>
          <m:t>x=-1</m:t>
        </m:r>
      </m:oMath>
    </w:p>
    <w:p w14:paraId="59B632A0" w14:textId="741142C1" w:rsidR="00F2628E" w:rsidRPr="00B87D79" w:rsidRDefault="00967CF4" w:rsidP="00104BB8">
      <w:pPr>
        <w:ind w:left="720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553AE005" wp14:editId="22BC0DBB">
            <wp:extent cx="3073400" cy="3073400"/>
            <wp:effectExtent l="0" t="0" r="0" b="0"/>
            <wp:docPr id="25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307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C0FF9D" w14:textId="672A6D2A" w:rsidR="00A362EF" w:rsidRPr="00B87D79" w:rsidRDefault="00A362EF" w:rsidP="00A362EF">
      <w:pPr>
        <w:ind w:left="720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b) </w:t>
      </w:r>
      <m:oMath>
        <m:r>
          <w:rPr>
            <w:rFonts w:ascii="Cambria Math" w:eastAsiaTheme="minorEastAsia" w:hAnsi="Cambria Math"/>
            <w:sz w:val="40"/>
            <w:szCs w:val="40"/>
          </w:rPr>
          <m:t>f(x)=3</m:t>
        </m:r>
      </m:oMath>
    </w:p>
    <w:p w14:paraId="16316868" w14:textId="721462D7" w:rsidR="00F2628E" w:rsidRDefault="00967CF4" w:rsidP="00AA372E">
      <w:pPr>
        <w:ind w:left="720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1320CA85" wp14:editId="60563660">
            <wp:extent cx="3117850" cy="3117850"/>
            <wp:effectExtent l="0" t="0" r="6350" b="6350"/>
            <wp:docPr id="26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850" cy="311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4D4ED3" w14:textId="04F05980" w:rsidR="00CC3B72" w:rsidRDefault="00CC3B72" w:rsidP="00AA372E">
      <w:pPr>
        <w:ind w:left="720"/>
        <w:rPr>
          <w:rFonts w:eastAsiaTheme="minorEastAsia"/>
          <w:sz w:val="40"/>
          <w:szCs w:val="40"/>
        </w:rPr>
      </w:pPr>
    </w:p>
    <w:p w14:paraId="13A63D33" w14:textId="77777777" w:rsidR="00967CF4" w:rsidRDefault="00967CF4" w:rsidP="00AA372E">
      <w:pPr>
        <w:ind w:left="720"/>
        <w:rPr>
          <w:rFonts w:eastAsiaTheme="minorEastAsia"/>
          <w:sz w:val="40"/>
          <w:szCs w:val="40"/>
        </w:rPr>
      </w:pPr>
    </w:p>
    <w:p w14:paraId="5549BB0D" w14:textId="26EA2B01" w:rsidR="00CC3B72" w:rsidRDefault="00CC3B72" w:rsidP="00AA372E">
      <w:pPr>
        <w:ind w:left="720"/>
        <w:rPr>
          <w:rFonts w:eastAsiaTheme="minorEastAsia"/>
          <w:sz w:val="40"/>
          <w:szCs w:val="40"/>
        </w:rPr>
      </w:pPr>
      <w:r w:rsidRPr="00967CF4">
        <w:rPr>
          <w:rFonts w:eastAsiaTheme="minorEastAsia"/>
          <w:i/>
          <w:iCs/>
          <w:sz w:val="40"/>
          <w:szCs w:val="40"/>
          <w:u w:val="single"/>
        </w:rPr>
        <w:lastRenderedPageBreak/>
        <w:t>YOU TRY#2</w:t>
      </w:r>
      <w:r>
        <w:rPr>
          <w:rFonts w:eastAsiaTheme="minorEastAsia"/>
          <w:sz w:val="40"/>
          <w:szCs w:val="40"/>
        </w:rPr>
        <w:t xml:space="preserve"> –</w:t>
      </w:r>
    </w:p>
    <w:p w14:paraId="0080953E" w14:textId="1A5B723C" w:rsidR="00CC3B72" w:rsidRDefault="00CC3B72" w:rsidP="00CC3B72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40"/>
          <w:szCs w:val="40"/>
        </w:rPr>
      </w:pPr>
      <w:r w:rsidRPr="00365102">
        <w:rPr>
          <w:rFonts w:cstheme="minorHAnsi"/>
          <w:sz w:val="40"/>
          <w:szCs w:val="40"/>
        </w:rPr>
        <w:t xml:space="preserve">Find the equation of a line going through the point (3,2) and the slope does not exist.  </w:t>
      </w:r>
      <w:r w:rsidR="00967CF4">
        <w:rPr>
          <w:rFonts w:cstheme="minorHAnsi"/>
          <w:sz w:val="40"/>
          <w:szCs w:val="40"/>
        </w:rPr>
        <w:t>Graph the line.</w:t>
      </w:r>
    </w:p>
    <w:p w14:paraId="5FEA10C3" w14:textId="77777777" w:rsidR="00CC3B72" w:rsidRDefault="00CC3B72" w:rsidP="00CC3B72">
      <w:pPr>
        <w:pStyle w:val="ListParagraph"/>
        <w:spacing w:after="0" w:line="240" w:lineRule="auto"/>
        <w:rPr>
          <w:rFonts w:cstheme="minorHAnsi"/>
          <w:sz w:val="40"/>
          <w:szCs w:val="40"/>
        </w:rPr>
      </w:pPr>
    </w:p>
    <w:p w14:paraId="3191ED3F" w14:textId="65781E31" w:rsidR="00CC3B72" w:rsidRDefault="00967CF4" w:rsidP="00CC3B72">
      <w:pPr>
        <w:pStyle w:val="ListParagraph"/>
        <w:spacing w:after="0" w:line="240" w:lineRule="auto"/>
        <w:rPr>
          <w:rFonts w:cstheme="minorHAnsi"/>
          <w:sz w:val="40"/>
          <w:szCs w:val="40"/>
        </w:rPr>
      </w:pPr>
      <w:r>
        <w:rPr>
          <w:noProof/>
        </w:rPr>
        <w:drawing>
          <wp:inline distT="0" distB="0" distL="0" distR="0" wp14:anchorId="4C2B2D4B" wp14:editId="18B1FB7F">
            <wp:extent cx="3092450" cy="3092450"/>
            <wp:effectExtent l="0" t="0" r="0" b="0"/>
            <wp:docPr id="29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309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0DFE4C" w14:textId="79E19D5F" w:rsidR="00967CF4" w:rsidRDefault="00967CF4" w:rsidP="00CC3B72">
      <w:pPr>
        <w:pStyle w:val="ListParagraph"/>
        <w:spacing w:after="0" w:line="240" w:lineRule="auto"/>
        <w:rPr>
          <w:rFonts w:cstheme="minorHAnsi"/>
          <w:sz w:val="40"/>
          <w:szCs w:val="40"/>
        </w:rPr>
      </w:pPr>
    </w:p>
    <w:p w14:paraId="3EF8AFAC" w14:textId="77777777" w:rsidR="00967CF4" w:rsidRPr="00967CF4" w:rsidRDefault="00967CF4" w:rsidP="00967CF4">
      <w:pPr>
        <w:spacing w:after="0" w:line="240" w:lineRule="auto"/>
        <w:rPr>
          <w:rFonts w:cstheme="minorHAnsi"/>
          <w:sz w:val="40"/>
          <w:szCs w:val="40"/>
        </w:rPr>
      </w:pPr>
    </w:p>
    <w:p w14:paraId="4647581D" w14:textId="2B820471" w:rsidR="00CC3B72" w:rsidRPr="00365102" w:rsidRDefault="00CC3B72" w:rsidP="00CC3B72">
      <w:pPr>
        <w:pStyle w:val="ListParagraph"/>
        <w:numPr>
          <w:ilvl w:val="0"/>
          <w:numId w:val="11"/>
        </w:numPr>
        <w:spacing w:after="0" w:line="240" w:lineRule="auto"/>
        <w:rPr>
          <w:rFonts w:eastAsiaTheme="minorEastAsia" w:cstheme="minorHAnsi"/>
          <w:sz w:val="40"/>
          <w:szCs w:val="40"/>
        </w:rPr>
      </w:pPr>
      <w:r w:rsidRPr="00365102">
        <w:rPr>
          <w:rFonts w:cstheme="minorHAnsi"/>
          <w:sz w:val="40"/>
          <w:szCs w:val="40"/>
        </w:rPr>
        <w:t xml:space="preserve">Find an equation of the line having slope of 0 and going through the point (3, -4).  </w:t>
      </w:r>
      <w:r w:rsidR="00967CF4">
        <w:rPr>
          <w:rFonts w:cstheme="minorHAnsi"/>
          <w:sz w:val="40"/>
          <w:szCs w:val="40"/>
        </w:rPr>
        <w:t>Graph the line.</w:t>
      </w:r>
    </w:p>
    <w:p w14:paraId="0FE651C3" w14:textId="4818B93A" w:rsidR="00CC3B72" w:rsidRPr="00B87D79" w:rsidRDefault="00967CF4" w:rsidP="00AA372E">
      <w:pPr>
        <w:ind w:left="720"/>
        <w:rPr>
          <w:rFonts w:eastAsiaTheme="minorEastAsia"/>
          <w:sz w:val="40"/>
          <w:szCs w:val="40"/>
        </w:rPr>
      </w:pPr>
      <w:r>
        <w:rPr>
          <w:noProof/>
        </w:rPr>
        <w:drawing>
          <wp:inline distT="0" distB="0" distL="0" distR="0" wp14:anchorId="7786CFCB" wp14:editId="13466F52">
            <wp:extent cx="3067050" cy="3067050"/>
            <wp:effectExtent l="0" t="0" r="0" b="0"/>
            <wp:docPr id="30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ordinate plan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06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7F0DE4" w14:textId="5E753802" w:rsidR="0045655A" w:rsidRDefault="00C76647" w:rsidP="008F591D">
      <w:pPr>
        <w:pStyle w:val="Heading1"/>
      </w:pPr>
      <w:r w:rsidRPr="00B87D79">
        <w:lastRenderedPageBreak/>
        <w:t>Topic #</w:t>
      </w:r>
      <w:r w:rsidR="00DA0F18" w:rsidRPr="00B87D79">
        <w:t>5</w:t>
      </w:r>
      <w:r w:rsidRPr="00B87D79">
        <w:t>: Modeling Data with a Linear Function</w:t>
      </w:r>
    </w:p>
    <w:p w14:paraId="51F29831" w14:textId="77777777" w:rsidR="00595FCA" w:rsidRPr="00595FCA" w:rsidRDefault="00595FCA" w:rsidP="00595FCA"/>
    <w:p w14:paraId="25448878" w14:textId="77777777" w:rsidR="00A3713A" w:rsidRDefault="00391CDA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Linear functions can be used to fit data and make predictions.  </w:t>
      </w:r>
      <w:r w:rsidR="00A3713A" w:rsidRPr="00B87D79">
        <w:rPr>
          <w:sz w:val="40"/>
          <w:szCs w:val="40"/>
        </w:rPr>
        <w:t xml:space="preserve">Consider the data set for life expectancy for men born </w:t>
      </w:r>
      <w:r w:rsidR="00A134B4" w:rsidRPr="00B87D79">
        <w:rPr>
          <w:sz w:val="40"/>
          <w:szCs w:val="40"/>
        </w:rPr>
        <w:t xml:space="preserve">in </w:t>
      </w:r>
      <w:r w:rsidR="00A3713A" w:rsidRPr="00B87D79">
        <w:rPr>
          <w:sz w:val="40"/>
          <w:szCs w:val="40"/>
        </w:rPr>
        <w:t xml:space="preserve">six selected years from a certain community. Let </w:t>
      </w:r>
      <m:oMath>
        <m:r>
          <w:rPr>
            <w:rFonts w:ascii="Cambria Math" w:hAnsi="Cambria Math"/>
            <w:sz w:val="40"/>
            <w:szCs w:val="40"/>
          </w:rPr>
          <m:t>x</m:t>
        </m:r>
      </m:oMath>
      <w:r w:rsidR="00A3713A" w:rsidRPr="00B87D79">
        <w:rPr>
          <w:rFonts w:eastAsiaTheme="minorEastAsia"/>
          <w:sz w:val="40"/>
          <w:szCs w:val="40"/>
        </w:rPr>
        <w:t xml:space="preserve"> represent the years born after 1960 and </w:t>
      </w:r>
      <m:oMath>
        <m:r>
          <w:rPr>
            <w:rFonts w:ascii="Cambria Math" w:eastAsiaTheme="minorEastAsia" w:hAnsi="Cambria Math"/>
            <w:sz w:val="40"/>
            <w:szCs w:val="40"/>
          </w:rPr>
          <m:t>y</m:t>
        </m:r>
      </m:oMath>
      <w:r w:rsidR="00A3713A" w:rsidRPr="00B87D79">
        <w:rPr>
          <w:rFonts w:eastAsiaTheme="minorEastAsia"/>
          <w:sz w:val="40"/>
          <w:szCs w:val="40"/>
        </w:rPr>
        <w:t xml:space="preserve"> represent the life expectancy (in years).  This tells us a </w:t>
      </w:r>
      <w:r w:rsidR="00FC06AA" w:rsidRPr="00B87D79">
        <w:rPr>
          <w:rFonts w:eastAsiaTheme="minorEastAsia"/>
          <w:sz w:val="40"/>
          <w:szCs w:val="40"/>
        </w:rPr>
        <w:t>male</w:t>
      </w:r>
      <w:r w:rsidR="00A3713A" w:rsidRPr="00B87D79">
        <w:rPr>
          <w:rFonts w:eastAsiaTheme="minorEastAsia"/>
          <w:sz w:val="40"/>
          <w:szCs w:val="40"/>
        </w:rPr>
        <w:t xml:space="preserve"> born in 1960 corresponds to </w:t>
      </w:r>
      <m:oMath>
        <m:r>
          <w:rPr>
            <w:rFonts w:ascii="Cambria Math" w:eastAsiaTheme="minorEastAsia" w:hAnsi="Cambria Math"/>
            <w:sz w:val="40"/>
            <w:szCs w:val="40"/>
          </w:rPr>
          <m:t>x=0</m:t>
        </m:r>
      </m:oMath>
      <w:r w:rsidR="00A3713A" w:rsidRPr="00B87D79">
        <w:rPr>
          <w:rFonts w:eastAsiaTheme="minorEastAsia"/>
          <w:sz w:val="40"/>
          <w:szCs w:val="40"/>
        </w:rPr>
        <w:t xml:space="preserve">, a </w:t>
      </w:r>
      <w:r w:rsidR="00FC06AA" w:rsidRPr="00B87D79">
        <w:rPr>
          <w:rFonts w:eastAsiaTheme="minorEastAsia"/>
          <w:sz w:val="40"/>
          <w:szCs w:val="40"/>
        </w:rPr>
        <w:t>male</w:t>
      </w:r>
      <w:r w:rsidR="00A3713A" w:rsidRPr="00B87D79">
        <w:rPr>
          <w:rFonts w:eastAsiaTheme="minorEastAsia"/>
          <w:sz w:val="40"/>
          <w:szCs w:val="40"/>
        </w:rPr>
        <w:t xml:space="preserve"> born in 1970 is </w:t>
      </w:r>
      <m:oMath>
        <m:r>
          <w:rPr>
            <w:rFonts w:ascii="Cambria Math" w:eastAsiaTheme="minorEastAsia" w:hAnsi="Cambria Math"/>
            <w:sz w:val="40"/>
            <w:szCs w:val="40"/>
          </w:rPr>
          <m:t>x=10</m:t>
        </m:r>
      </m:oMath>
      <w:r w:rsidR="00A3713A" w:rsidRPr="00B87D79">
        <w:rPr>
          <w:rFonts w:eastAsiaTheme="minorEastAsia"/>
          <w:sz w:val="40"/>
          <w:szCs w:val="40"/>
        </w:rPr>
        <w:t>, and so on.</w:t>
      </w:r>
    </w:p>
    <w:p w14:paraId="130DEDC8" w14:textId="77777777" w:rsidR="00AC4277" w:rsidRDefault="00AC4277" w:rsidP="00AC4277">
      <w:pPr>
        <w:rPr>
          <w:sz w:val="40"/>
          <w:szCs w:val="40"/>
        </w:rPr>
      </w:pPr>
      <w:r>
        <w:rPr>
          <w:sz w:val="40"/>
          <w:szCs w:val="40"/>
        </w:rPr>
        <w:t>Let x be:</w:t>
      </w:r>
    </w:p>
    <w:p w14:paraId="2DE70740" w14:textId="5C7AF8FD" w:rsidR="00AC4277" w:rsidRPr="00B87D79" w:rsidRDefault="00AC4277">
      <w:pPr>
        <w:rPr>
          <w:sz w:val="40"/>
          <w:szCs w:val="40"/>
        </w:rPr>
      </w:pPr>
      <w:r>
        <w:rPr>
          <w:sz w:val="40"/>
          <w:szCs w:val="40"/>
        </w:rPr>
        <w:t xml:space="preserve">Let </w:t>
      </w:r>
      <m:oMath>
        <m:r>
          <w:rPr>
            <w:rFonts w:ascii="Cambria Math" w:hAnsi="Cambria Math"/>
            <w:sz w:val="40"/>
            <w:szCs w:val="40"/>
          </w:rPr>
          <m:t xml:space="preserve">y </m:t>
        </m:r>
      </m:oMath>
      <w:r>
        <w:rPr>
          <w:rFonts w:eastAsiaTheme="minorEastAsia"/>
          <w:sz w:val="40"/>
          <w:szCs w:val="40"/>
        </w:rPr>
        <w:t>be: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 of data"/>
        <w:tblDescription w:val="This data is for the scenario described above"/>
      </w:tblPr>
      <w:tblGrid>
        <w:gridCol w:w="1237"/>
        <w:gridCol w:w="1237"/>
        <w:gridCol w:w="1238"/>
        <w:gridCol w:w="1238"/>
        <w:gridCol w:w="1238"/>
        <w:gridCol w:w="1238"/>
        <w:gridCol w:w="1238"/>
      </w:tblGrid>
      <w:tr w:rsidR="007405D5" w:rsidRPr="00B87D79" w14:paraId="668CA9DF" w14:textId="77777777" w:rsidTr="00DD406B">
        <w:trPr>
          <w:trHeight w:val="249"/>
          <w:tblHeader/>
        </w:trPr>
        <w:tc>
          <w:tcPr>
            <w:tcW w:w="1237" w:type="dxa"/>
          </w:tcPr>
          <w:p w14:paraId="5134369D" w14:textId="77777777" w:rsidR="00A3713A" w:rsidRPr="00B87D79" w:rsidRDefault="00A3713A" w:rsidP="00A3713A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 xml:space="preserve">x </w:t>
            </w:r>
          </w:p>
        </w:tc>
        <w:tc>
          <w:tcPr>
            <w:tcW w:w="1237" w:type="dxa"/>
          </w:tcPr>
          <w:p w14:paraId="5B201444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0</w:t>
            </w:r>
          </w:p>
        </w:tc>
        <w:tc>
          <w:tcPr>
            <w:tcW w:w="1238" w:type="dxa"/>
          </w:tcPr>
          <w:p w14:paraId="78B65429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10</w:t>
            </w:r>
          </w:p>
        </w:tc>
        <w:tc>
          <w:tcPr>
            <w:tcW w:w="1238" w:type="dxa"/>
          </w:tcPr>
          <w:p w14:paraId="05C79279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20</w:t>
            </w:r>
          </w:p>
        </w:tc>
        <w:tc>
          <w:tcPr>
            <w:tcW w:w="1238" w:type="dxa"/>
          </w:tcPr>
          <w:p w14:paraId="544ADCE2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30</w:t>
            </w:r>
          </w:p>
        </w:tc>
        <w:tc>
          <w:tcPr>
            <w:tcW w:w="1238" w:type="dxa"/>
          </w:tcPr>
          <w:p w14:paraId="5708BB64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40</w:t>
            </w:r>
          </w:p>
        </w:tc>
        <w:tc>
          <w:tcPr>
            <w:tcW w:w="1238" w:type="dxa"/>
          </w:tcPr>
          <w:p w14:paraId="0509DDBF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44</w:t>
            </w:r>
          </w:p>
        </w:tc>
      </w:tr>
      <w:tr w:rsidR="00A3713A" w:rsidRPr="00B87D79" w14:paraId="554A7ED4" w14:textId="77777777" w:rsidTr="00DD406B">
        <w:trPr>
          <w:trHeight w:val="249"/>
        </w:trPr>
        <w:tc>
          <w:tcPr>
            <w:tcW w:w="1237" w:type="dxa"/>
          </w:tcPr>
          <w:p w14:paraId="3D5DC6C6" w14:textId="77777777" w:rsidR="00A3713A" w:rsidRPr="00B87D79" w:rsidRDefault="0068023D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y</w:t>
            </w:r>
          </w:p>
        </w:tc>
        <w:tc>
          <w:tcPr>
            <w:tcW w:w="1237" w:type="dxa"/>
          </w:tcPr>
          <w:p w14:paraId="519F6FF2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6.6</w:t>
            </w:r>
          </w:p>
        </w:tc>
        <w:tc>
          <w:tcPr>
            <w:tcW w:w="1238" w:type="dxa"/>
          </w:tcPr>
          <w:p w14:paraId="6C9684D5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7.5</w:t>
            </w:r>
          </w:p>
        </w:tc>
        <w:tc>
          <w:tcPr>
            <w:tcW w:w="1238" w:type="dxa"/>
          </w:tcPr>
          <w:p w14:paraId="6572CB20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9.5</w:t>
            </w:r>
          </w:p>
        </w:tc>
        <w:tc>
          <w:tcPr>
            <w:tcW w:w="1238" w:type="dxa"/>
          </w:tcPr>
          <w:p w14:paraId="7FE76C41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1.1</w:t>
            </w:r>
          </w:p>
        </w:tc>
        <w:tc>
          <w:tcPr>
            <w:tcW w:w="1238" w:type="dxa"/>
          </w:tcPr>
          <w:p w14:paraId="6C30ED73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4.4</w:t>
            </w:r>
          </w:p>
        </w:tc>
        <w:tc>
          <w:tcPr>
            <w:tcW w:w="1238" w:type="dxa"/>
          </w:tcPr>
          <w:p w14:paraId="2C124E16" w14:textId="77777777" w:rsidR="00A3713A" w:rsidRPr="00B87D79" w:rsidRDefault="00046CD0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5.4</w:t>
            </w:r>
          </w:p>
        </w:tc>
      </w:tr>
    </w:tbl>
    <w:p w14:paraId="25F066E1" w14:textId="77777777" w:rsidR="00BA0BFC" w:rsidRPr="00B87D79" w:rsidRDefault="00BA0BFC">
      <w:pPr>
        <w:rPr>
          <w:sz w:val="40"/>
          <w:szCs w:val="40"/>
        </w:rPr>
      </w:pPr>
    </w:p>
    <w:p w14:paraId="12A793BE" w14:textId="77777777" w:rsidR="00110900" w:rsidRPr="00B87D79" w:rsidRDefault="0086604A">
      <w:pPr>
        <w:rPr>
          <w:sz w:val="40"/>
          <w:szCs w:val="40"/>
        </w:rPr>
      </w:pPr>
      <w:r w:rsidRPr="00B87D79">
        <w:rPr>
          <w:sz w:val="40"/>
          <w:szCs w:val="40"/>
        </w:rPr>
        <w:t xml:space="preserve">We can plot the data </w:t>
      </w:r>
      <w:r w:rsidR="00946EEB" w:rsidRPr="00B87D79">
        <w:rPr>
          <w:sz w:val="40"/>
          <w:szCs w:val="40"/>
        </w:rPr>
        <w:t xml:space="preserve">points </w:t>
      </w:r>
      <w:r w:rsidRPr="00B87D79">
        <w:rPr>
          <w:sz w:val="40"/>
          <w:szCs w:val="40"/>
        </w:rPr>
        <w:t>with technology</w:t>
      </w:r>
      <w:r w:rsidR="003F7757" w:rsidRPr="00B87D79">
        <w:rPr>
          <w:sz w:val="40"/>
          <w:szCs w:val="40"/>
        </w:rPr>
        <w:t xml:space="preserve"> or w</w:t>
      </w:r>
      <w:r w:rsidR="00946EEB" w:rsidRPr="00B87D79">
        <w:rPr>
          <w:sz w:val="40"/>
          <w:szCs w:val="40"/>
        </w:rPr>
        <w:t xml:space="preserve">e can plot </w:t>
      </w:r>
      <w:r w:rsidR="003F7757" w:rsidRPr="00B87D79">
        <w:rPr>
          <w:sz w:val="40"/>
          <w:szCs w:val="40"/>
        </w:rPr>
        <w:t xml:space="preserve">the points </w:t>
      </w:r>
      <w:r w:rsidR="00946EEB" w:rsidRPr="00B87D79">
        <w:rPr>
          <w:sz w:val="40"/>
          <w:szCs w:val="40"/>
        </w:rPr>
        <w:t>by hand, just be sure to use an appropriate scale on the axes.</w:t>
      </w:r>
    </w:p>
    <w:p w14:paraId="41DB96DF" w14:textId="3CC3C947" w:rsidR="0086604A" w:rsidRDefault="00D24CB9" w:rsidP="00567A86">
      <w:pPr>
        <w:ind w:left="720"/>
        <w:rPr>
          <w:sz w:val="40"/>
          <w:szCs w:val="40"/>
        </w:rPr>
      </w:pPr>
      <w:r>
        <w:rPr>
          <w:noProof/>
        </w:rPr>
        <w:lastRenderedPageBreak/>
        <w:drawing>
          <wp:inline distT="0" distB="0" distL="0" distR="0" wp14:anchorId="5A468653" wp14:editId="5E9C05ED">
            <wp:extent cx="3628292" cy="2822393"/>
            <wp:effectExtent l="0" t="0" r="0" b="0"/>
            <wp:docPr id="27" name="Picture 27" descr="This is the data above plotted in the coordinate plane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676610" cy="2859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D71B3" w14:textId="77777777" w:rsidR="00D24CB9" w:rsidRPr="00B87D79" w:rsidRDefault="00D24CB9" w:rsidP="00567A86">
      <w:pPr>
        <w:ind w:left="720"/>
        <w:rPr>
          <w:sz w:val="40"/>
          <w:szCs w:val="40"/>
        </w:rPr>
      </w:pPr>
    </w:p>
    <w:p w14:paraId="342D0190" w14:textId="77777777" w:rsidR="00D24CB9" w:rsidRDefault="00DD1769" w:rsidP="00DD1769">
      <w:pPr>
        <w:rPr>
          <w:sz w:val="40"/>
          <w:szCs w:val="40"/>
        </w:rPr>
      </w:pPr>
      <w:r w:rsidRPr="00B87D79">
        <w:rPr>
          <w:sz w:val="40"/>
          <w:szCs w:val="40"/>
        </w:rPr>
        <w:t xml:space="preserve">The points do not line up perfectly, but a linear function models the data </w:t>
      </w:r>
      <w:r w:rsidR="00647FF9" w:rsidRPr="00D24CB9">
        <w:rPr>
          <w:i/>
          <w:iCs/>
          <w:sz w:val="40"/>
          <w:szCs w:val="40"/>
        </w:rPr>
        <w:t xml:space="preserve">pretty </w:t>
      </w:r>
      <w:r w:rsidRPr="00D24CB9">
        <w:rPr>
          <w:i/>
          <w:iCs/>
          <w:sz w:val="40"/>
          <w:szCs w:val="40"/>
        </w:rPr>
        <w:t>well</w:t>
      </w:r>
      <w:r w:rsidRPr="00B87D79">
        <w:rPr>
          <w:sz w:val="40"/>
          <w:szCs w:val="40"/>
        </w:rPr>
        <w:t>.</w:t>
      </w:r>
      <w:r w:rsidR="00C06795" w:rsidRPr="00B87D79">
        <w:rPr>
          <w:sz w:val="40"/>
          <w:szCs w:val="40"/>
        </w:rPr>
        <w:t xml:space="preserve">  We can pick </w:t>
      </w:r>
      <w:r w:rsidR="00FD5A5F" w:rsidRPr="00B87D79">
        <w:rPr>
          <w:b/>
          <w:sz w:val="40"/>
          <w:szCs w:val="40"/>
        </w:rPr>
        <w:t>ANY</w:t>
      </w:r>
      <w:r w:rsidR="00FD5A5F" w:rsidRPr="00B87D79">
        <w:rPr>
          <w:sz w:val="40"/>
          <w:szCs w:val="40"/>
        </w:rPr>
        <w:t xml:space="preserve"> </w:t>
      </w:r>
      <w:r w:rsidR="00C06795" w:rsidRPr="00B87D79">
        <w:rPr>
          <w:sz w:val="40"/>
          <w:szCs w:val="40"/>
        </w:rPr>
        <w:t xml:space="preserve">2 points from the data set and come up with a linear model.  </w:t>
      </w:r>
    </w:p>
    <w:p w14:paraId="2037C15B" w14:textId="74A68AF0" w:rsidR="00567A86" w:rsidRPr="00B87D79" w:rsidRDefault="00C06795" w:rsidP="00DD1769">
      <w:pPr>
        <w:rPr>
          <w:rFonts w:eastAsiaTheme="minorEastAsia"/>
          <w:sz w:val="40"/>
          <w:szCs w:val="40"/>
        </w:rPr>
      </w:pPr>
      <w:r w:rsidRPr="00B87D79">
        <w:rPr>
          <w:sz w:val="40"/>
          <w:szCs w:val="40"/>
        </w:rPr>
        <w:t xml:space="preserve">Suppose we pick the points associated with a person born in 1980 and 2000; this corresponds to the ordered pairs: </w:t>
      </w:r>
      <m:oMath>
        <m:r>
          <w:rPr>
            <w:rFonts w:ascii="Cambria Math" w:hAnsi="Cambria Math"/>
            <w:sz w:val="40"/>
            <w:szCs w:val="40"/>
          </w:rPr>
          <m:t>(20,69.5)</m:t>
        </m:r>
      </m:oMath>
      <w:r w:rsidRPr="00B87D79">
        <w:rPr>
          <w:rFonts w:eastAsiaTheme="minorEastAsia"/>
          <w:sz w:val="40"/>
          <w:szCs w:val="40"/>
        </w:rPr>
        <w:t xml:space="preserve"> and </w:t>
      </w:r>
      <m:oMath>
        <m:r>
          <w:rPr>
            <w:rFonts w:ascii="Cambria Math" w:eastAsiaTheme="minorEastAsia" w:hAnsi="Cambria Math"/>
            <w:sz w:val="40"/>
            <w:szCs w:val="40"/>
          </w:rPr>
          <m:t>(40,74.4)</m:t>
        </m:r>
      </m:oMath>
      <w:r w:rsidRPr="00B87D79">
        <w:rPr>
          <w:rFonts w:eastAsiaTheme="minorEastAsia"/>
          <w:sz w:val="40"/>
          <w:szCs w:val="40"/>
        </w:rPr>
        <w:t>.</w:t>
      </w:r>
    </w:p>
    <w:p w14:paraId="16017975" w14:textId="77777777" w:rsidR="00377DE1" w:rsidRPr="00B87D79" w:rsidRDefault="00377DE1" w:rsidP="00DD1769">
      <w:pPr>
        <w:rPr>
          <w:rFonts w:eastAsiaTheme="minorEastAsia"/>
          <w:sz w:val="40"/>
          <w:szCs w:val="40"/>
        </w:rPr>
      </w:pPr>
    </w:p>
    <w:p w14:paraId="519D3639" w14:textId="77777777" w:rsidR="00C06795" w:rsidRPr="00B87D79" w:rsidRDefault="00C06795" w:rsidP="00DD1769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To find the equation of a line, we first need the slope:</w:t>
      </w:r>
    </w:p>
    <w:p w14:paraId="10EF454C" w14:textId="3DA1CC33" w:rsidR="004B341F" w:rsidRDefault="004B341F" w:rsidP="004210F8">
      <w:pPr>
        <w:rPr>
          <w:rFonts w:eastAsiaTheme="minorEastAsia"/>
          <w:sz w:val="40"/>
          <w:szCs w:val="40"/>
        </w:rPr>
      </w:pPr>
    </w:p>
    <w:p w14:paraId="0323A709" w14:textId="083BDC6A" w:rsidR="00D24CB9" w:rsidRDefault="00D24CB9" w:rsidP="004210F8">
      <w:pPr>
        <w:rPr>
          <w:rFonts w:eastAsiaTheme="minorEastAsia"/>
          <w:sz w:val="40"/>
          <w:szCs w:val="40"/>
        </w:rPr>
      </w:pPr>
    </w:p>
    <w:p w14:paraId="7B837ACA" w14:textId="6D612E73" w:rsidR="00D24CB9" w:rsidRDefault="00D24CB9" w:rsidP="004210F8">
      <w:pPr>
        <w:rPr>
          <w:rFonts w:eastAsiaTheme="minorEastAsia"/>
          <w:sz w:val="40"/>
          <w:szCs w:val="40"/>
        </w:rPr>
      </w:pPr>
    </w:p>
    <w:p w14:paraId="443FD3DC" w14:textId="77777777" w:rsidR="00D24CB9" w:rsidRDefault="00D24CB9" w:rsidP="004210F8">
      <w:pPr>
        <w:rPr>
          <w:rFonts w:eastAsiaTheme="minorEastAsia"/>
          <w:sz w:val="40"/>
          <w:szCs w:val="40"/>
        </w:rPr>
      </w:pPr>
    </w:p>
    <w:p w14:paraId="73A8F260" w14:textId="77777777" w:rsidR="00D24CB9" w:rsidRPr="00B87D79" w:rsidRDefault="00D24CB9" w:rsidP="004210F8">
      <w:pPr>
        <w:rPr>
          <w:rFonts w:eastAsiaTheme="minorEastAsia"/>
          <w:sz w:val="40"/>
          <w:szCs w:val="40"/>
        </w:rPr>
      </w:pPr>
    </w:p>
    <w:p w14:paraId="464236B2" w14:textId="1700A6BB" w:rsidR="004210F8" w:rsidRPr="00B87D79" w:rsidRDefault="004210F8" w:rsidP="004210F8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lastRenderedPageBreak/>
        <w:t xml:space="preserve">Now we have </w:t>
      </w:r>
      <m:oMath>
        <m:r>
          <w:rPr>
            <w:rFonts w:ascii="Cambria Math" w:eastAsiaTheme="minorEastAsia" w:hAnsi="Cambria Math"/>
            <w:sz w:val="40"/>
            <w:szCs w:val="40"/>
          </w:rPr>
          <m:t xml:space="preserve">m=                 </m:t>
        </m:r>
      </m:oMath>
      <w:r w:rsidRPr="00B87D79">
        <w:rPr>
          <w:rFonts w:eastAsiaTheme="minorEastAsia"/>
          <w:sz w:val="40"/>
          <w:szCs w:val="40"/>
        </w:rPr>
        <w:t xml:space="preserve"> </w:t>
      </w:r>
      <w:r w:rsidR="002235C9" w:rsidRPr="00B87D79">
        <w:rPr>
          <w:rFonts w:eastAsiaTheme="minorEastAsia"/>
          <w:sz w:val="40"/>
          <w:szCs w:val="40"/>
        </w:rPr>
        <w:t xml:space="preserve">using the point </w:t>
      </w:r>
      <w:r w:rsidR="00D24CB9">
        <w:rPr>
          <w:rFonts w:eastAsiaTheme="minorEastAsia"/>
          <w:sz w:val="40"/>
          <w:szCs w:val="40"/>
        </w:rPr>
        <w:t xml:space="preserve">                    </w:t>
      </w:r>
      <w:r w:rsidR="002235C9" w:rsidRPr="00B87D79">
        <w:rPr>
          <w:rFonts w:eastAsiaTheme="minorEastAsia"/>
          <w:sz w:val="40"/>
          <w:szCs w:val="40"/>
        </w:rPr>
        <w:t xml:space="preserve"> in the</w:t>
      </w:r>
      <w:r w:rsidRPr="00B87D79">
        <w:rPr>
          <w:rFonts w:eastAsiaTheme="minorEastAsia"/>
          <w:sz w:val="40"/>
          <w:szCs w:val="40"/>
        </w:rPr>
        <w:t xml:space="preserve"> point-slope </w:t>
      </w:r>
      <w:r w:rsidR="002235C9" w:rsidRPr="00B87D79">
        <w:rPr>
          <w:rFonts w:eastAsiaTheme="minorEastAsia"/>
          <w:sz w:val="40"/>
          <w:szCs w:val="40"/>
        </w:rPr>
        <w:t xml:space="preserve">equation </w:t>
      </w:r>
      <w:r w:rsidRPr="00B87D79">
        <w:rPr>
          <w:rFonts w:eastAsiaTheme="minorEastAsia"/>
          <w:sz w:val="40"/>
          <w:szCs w:val="40"/>
        </w:rPr>
        <w:t xml:space="preserve">gives: </w:t>
      </w:r>
    </w:p>
    <w:p w14:paraId="2D6AECD4" w14:textId="09CBA3F8" w:rsidR="004B341F" w:rsidRPr="00D24CB9" w:rsidRDefault="004B341F" w:rsidP="004B341F">
      <w:pPr>
        <w:rPr>
          <w:rFonts w:eastAsiaTheme="minorEastAsia"/>
          <w:sz w:val="40"/>
          <w:szCs w:val="40"/>
        </w:rPr>
      </w:pPr>
    </w:p>
    <w:p w14:paraId="645E0E33" w14:textId="0753B8B3" w:rsidR="00D24CB9" w:rsidRDefault="00D24CB9" w:rsidP="004B341F">
      <w:pPr>
        <w:rPr>
          <w:rFonts w:eastAsiaTheme="minorEastAsia"/>
          <w:sz w:val="40"/>
          <w:szCs w:val="40"/>
        </w:rPr>
      </w:pPr>
    </w:p>
    <w:p w14:paraId="31E17116" w14:textId="30BC2C77" w:rsidR="00D24CB9" w:rsidRDefault="00D24CB9" w:rsidP="004B341F">
      <w:pPr>
        <w:rPr>
          <w:rFonts w:eastAsiaTheme="minorEastAsia"/>
          <w:sz w:val="40"/>
          <w:szCs w:val="40"/>
        </w:rPr>
      </w:pPr>
    </w:p>
    <w:p w14:paraId="3E02920B" w14:textId="3E0C117F" w:rsidR="00D24CB9" w:rsidRDefault="00D24CB9" w:rsidP="004B341F">
      <w:pPr>
        <w:rPr>
          <w:rFonts w:eastAsiaTheme="minorEastAsia"/>
          <w:sz w:val="40"/>
          <w:szCs w:val="40"/>
        </w:rPr>
      </w:pPr>
    </w:p>
    <w:p w14:paraId="7007FE44" w14:textId="029FD937" w:rsidR="00D24CB9" w:rsidRDefault="00D24CB9" w:rsidP="004B341F">
      <w:pPr>
        <w:rPr>
          <w:rFonts w:eastAsiaTheme="minorEastAsia"/>
          <w:sz w:val="40"/>
          <w:szCs w:val="40"/>
        </w:rPr>
      </w:pPr>
    </w:p>
    <w:p w14:paraId="495CCD46" w14:textId="77777777" w:rsidR="00D24CB9" w:rsidRPr="00D24CB9" w:rsidRDefault="00D24CB9" w:rsidP="004B341F">
      <w:pPr>
        <w:rPr>
          <w:rFonts w:eastAsiaTheme="minorEastAsia"/>
          <w:sz w:val="40"/>
          <w:szCs w:val="40"/>
        </w:rPr>
      </w:pPr>
    </w:p>
    <w:p w14:paraId="7A0C4B91" w14:textId="1DBCC1BD" w:rsidR="004B341F" w:rsidRPr="00B87D79" w:rsidRDefault="004B341F" w:rsidP="004B341F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A graph of the line fitting the data follows</w:t>
      </w:r>
      <w:r w:rsidR="00D24CB9">
        <w:rPr>
          <w:rFonts w:eastAsiaTheme="minorEastAsia"/>
          <w:sz w:val="40"/>
          <w:szCs w:val="40"/>
        </w:rPr>
        <w:t>:</w:t>
      </w:r>
    </w:p>
    <w:p w14:paraId="44BBEF9D" w14:textId="6848DBA7" w:rsidR="0086604A" w:rsidRPr="00B87D79" w:rsidRDefault="00DD406B" w:rsidP="00443F75">
      <w:pPr>
        <w:ind w:left="720"/>
        <w:rPr>
          <w:rFonts w:eastAsiaTheme="minorEastAsia"/>
          <w:sz w:val="40"/>
          <w:szCs w:val="40"/>
        </w:rPr>
      </w:pPr>
      <w:r w:rsidRPr="00B87D79">
        <w:rPr>
          <w:noProof/>
          <w:sz w:val="40"/>
          <w:szCs w:val="40"/>
        </w:rPr>
        <w:t xml:space="preserve"> </w:t>
      </w:r>
      <w:r w:rsidR="00D24CB9">
        <w:rPr>
          <w:noProof/>
        </w:rPr>
        <w:drawing>
          <wp:inline distT="0" distB="0" distL="0" distR="0" wp14:anchorId="4E1F9605" wp14:editId="2CCB1D6D">
            <wp:extent cx="3757246" cy="2841618"/>
            <wp:effectExtent l="0" t="0" r="0" b="0"/>
            <wp:docPr id="28" name="Picture 28" descr="This is the data above plotted in the coordinate plane with the linear model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03063" cy="287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43046" w14:textId="12A4C6E7" w:rsidR="00443F75" w:rsidRDefault="00443F75" w:rsidP="00443F75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The line do</w:t>
      </w:r>
      <w:r w:rsidR="00E4493F" w:rsidRPr="00B87D79">
        <w:rPr>
          <w:rFonts w:eastAsiaTheme="minorEastAsia"/>
          <w:sz w:val="40"/>
          <w:szCs w:val="40"/>
        </w:rPr>
        <w:t xml:space="preserve">es a good job fitting the data </w:t>
      </w:r>
      <w:r w:rsidRPr="00B87D79">
        <w:rPr>
          <w:rFonts w:eastAsiaTheme="minorEastAsia"/>
          <w:sz w:val="40"/>
          <w:szCs w:val="40"/>
        </w:rPr>
        <w:t>and we can use it to make predictions:</w:t>
      </w:r>
    </w:p>
    <w:p w14:paraId="566F3E58" w14:textId="77777777" w:rsidR="00595FCA" w:rsidRPr="00B87D79" w:rsidRDefault="00595FCA" w:rsidP="00443F75">
      <w:pPr>
        <w:rPr>
          <w:rFonts w:eastAsiaTheme="minorEastAsia"/>
          <w:sz w:val="40"/>
          <w:szCs w:val="40"/>
        </w:rPr>
      </w:pPr>
    </w:p>
    <w:p w14:paraId="651CF041" w14:textId="77777777" w:rsidR="00443F75" w:rsidRPr="00B87D79" w:rsidRDefault="00443F75" w:rsidP="00443F75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Suppose we want to predict the life expectancy of a male born in 2020.  This is 60 years after 1960 and </w:t>
      </w:r>
      <w:r w:rsidRPr="00B87D79">
        <w:rPr>
          <w:rFonts w:eastAsiaTheme="minorEastAsia"/>
          <w:sz w:val="40"/>
          <w:szCs w:val="40"/>
        </w:rPr>
        <w:lastRenderedPageBreak/>
        <w:t xml:space="preserve">corresponds to </w:t>
      </w:r>
      <m:oMath>
        <m:r>
          <w:rPr>
            <w:rFonts w:ascii="Cambria Math" w:eastAsiaTheme="minorEastAsia" w:hAnsi="Cambria Math"/>
            <w:sz w:val="40"/>
            <w:szCs w:val="40"/>
          </w:rPr>
          <m:t>x=60</m:t>
        </m:r>
      </m:oMath>
      <w:r w:rsidRPr="00B87D79">
        <w:rPr>
          <w:rFonts w:eastAsiaTheme="minorEastAsia"/>
          <w:sz w:val="40"/>
          <w:szCs w:val="40"/>
        </w:rPr>
        <w:t xml:space="preserve">.  Using </w:t>
      </w:r>
      <w:r w:rsidR="002235C9" w:rsidRPr="00B87D79">
        <w:rPr>
          <w:rFonts w:eastAsiaTheme="minorEastAsia"/>
          <w:sz w:val="40"/>
          <w:szCs w:val="40"/>
        </w:rPr>
        <w:t>our</w:t>
      </w:r>
      <w:r w:rsidRPr="00B87D79">
        <w:rPr>
          <w:rFonts w:eastAsiaTheme="minorEastAsia"/>
          <w:sz w:val="40"/>
          <w:szCs w:val="40"/>
        </w:rPr>
        <w:t xml:space="preserve"> linear model</w:t>
      </w:r>
      <w:r w:rsidR="002235C9" w:rsidRPr="00B87D79">
        <w:rPr>
          <w:rFonts w:eastAsiaTheme="minorEastAsia"/>
          <w:sz w:val="40"/>
          <w:szCs w:val="40"/>
        </w:rPr>
        <w:t xml:space="preserve"> from above</w:t>
      </w:r>
      <w:r w:rsidRPr="00B87D79">
        <w:rPr>
          <w:rFonts w:eastAsiaTheme="minorEastAsia"/>
          <w:sz w:val="40"/>
          <w:szCs w:val="40"/>
        </w:rPr>
        <w:t>:</w:t>
      </w:r>
    </w:p>
    <w:p w14:paraId="2239CD26" w14:textId="2AAB49AE" w:rsidR="00443F75" w:rsidRPr="00B87D79" w:rsidRDefault="00443F75" w:rsidP="00FC1AED">
      <w:pPr>
        <w:ind w:left="720"/>
        <w:rPr>
          <w:rFonts w:eastAsiaTheme="minorEastAsia"/>
          <w:sz w:val="40"/>
          <w:szCs w:val="40"/>
        </w:rPr>
      </w:pPr>
    </w:p>
    <w:p w14:paraId="1E7FF4FC" w14:textId="42F6E54A" w:rsidR="00FC1AED" w:rsidRDefault="00FC1AED" w:rsidP="00FC1AED">
      <w:pPr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The linear model tells us the predicted life expectancy for a male born in </w:t>
      </w:r>
      <w:r w:rsidR="00595FCA">
        <w:rPr>
          <w:rFonts w:eastAsiaTheme="minorEastAsia"/>
          <w:sz w:val="40"/>
          <w:szCs w:val="40"/>
        </w:rPr>
        <w:t>_____________________________</w:t>
      </w:r>
    </w:p>
    <w:p w14:paraId="14C71C54" w14:textId="35969131" w:rsidR="00595FCA" w:rsidRDefault="00595FCA" w:rsidP="00FC1AED">
      <w:pPr>
        <w:rPr>
          <w:rFonts w:eastAsiaTheme="minorEastAsia"/>
          <w:sz w:val="40"/>
          <w:szCs w:val="40"/>
        </w:rPr>
      </w:pPr>
    </w:p>
    <w:p w14:paraId="6C4CD3FF" w14:textId="5A6DDD9D" w:rsidR="00595FCA" w:rsidRDefault="00595FCA" w:rsidP="00FC1AED">
      <w:pPr>
        <w:rPr>
          <w:rFonts w:eastAsiaTheme="minorEastAsia"/>
          <w:sz w:val="40"/>
          <w:szCs w:val="40"/>
        </w:rPr>
      </w:pPr>
    </w:p>
    <w:p w14:paraId="43DBB32A" w14:textId="77777777" w:rsidR="00595FCA" w:rsidRPr="00B87D79" w:rsidRDefault="00595FCA" w:rsidP="00FC1AED">
      <w:pPr>
        <w:rPr>
          <w:rFonts w:eastAsiaTheme="minorEastAsia"/>
          <w:sz w:val="40"/>
          <w:szCs w:val="40"/>
        </w:rPr>
      </w:pPr>
    </w:p>
    <w:p w14:paraId="7026DAD6" w14:textId="0A71D3DB" w:rsidR="00595FCA" w:rsidRDefault="00595FCA" w:rsidP="00FC1AED">
      <w:pPr>
        <w:rPr>
          <w:rFonts w:eastAsiaTheme="minorEastAsia"/>
          <w:sz w:val="40"/>
          <w:szCs w:val="40"/>
        </w:rPr>
      </w:pPr>
      <w:r w:rsidRPr="00595FCA">
        <w:rPr>
          <w:rFonts w:eastAsiaTheme="minorEastAsia"/>
          <w:i/>
          <w:iCs/>
          <w:sz w:val="40"/>
          <w:szCs w:val="40"/>
          <w:u w:val="single"/>
        </w:rPr>
        <w:t>YOU TRY #3</w:t>
      </w:r>
      <w:r w:rsidR="00FC1AED" w:rsidRPr="00B87D79">
        <w:rPr>
          <w:rFonts w:eastAsiaTheme="minorEastAsia"/>
          <w:sz w:val="40"/>
          <w:szCs w:val="40"/>
        </w:rPr>
        <w:t xml:space="preserve"> – Build a Linear Model to Make a Prediction</w:t>
      </w:r>
      <w:r w:rsidR="002235C9" w:rsidRPr="00B87D79">
        <w:rPr>
          <w:rFonts w:eastAsiaTheme="minorEastAsia"/>
          <w:sz w:val="40"/>
          <w:szCs w:val="40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 of data"/>
        <w:tblDescription w:val="This data is for the scenario described above"/>
      </w:tblPr>
      <w:tblGrid>
        <w:gridCol w:w="1237"/>
        <w:gridCol w:w="1237"/>
        <w:gridCol w:w="1238"/>
        <w:gridCol w:w="1238"/>
        <w:gridCol w:w="1238"/>
        <w:gridCol w:w="1238"/>
        <w:gridCol w:w="1238"/>
      </w:tblGrid>
      <w:tr w:rsidR="00595FCA" w:rsidRPr="00B87D79" w14:paraId="64B7E895" w14:textId="77777777" w:rsidTr="00BB3BAE">
        <w:trPr>
          <w:trHeight w:val="249"/>
          <w:tblHeader/>
        </w:trPr>
        <w:tc>
          <w:tcPr>
            <w:tcW w:w="1237" w:type="dxa"/>
          </w:tcPr>
          <w:p w14:paraId="687204CC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 xml:space="preserve">x </w:t>
            </w:r>
          </w:p>
        </w:tc>
        <w:tc>
          <w:tcPr>
            <w:tcW w:w="1237" w:type="dxa"/>
          </w:tcPr>
          <w:p w14:paraId="792EF812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0</w:t>
            </w:r>
          </w:p>
        </w:tc>
        <w:tc>
          <w:tcPr>
            <w:tcW w:w="1238" w:type="dxa"/>
          </w:tcPr>
          <w:p w14:paraId="19EFD54F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10</w:t>
            </w:r>
          </w:p>
        </w:tc>
        <w:tc>
          <w:tcPr>
            <w:tcW w:w="1238" w:type="dxa"/>
          </w:tcPr>
          <w:p w14:paraId="20D6FA76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20</w:t>
            </w:r>
          </w:p>
        </w:tc>
        <w:tc>
          <w:tcPr>
            <w:tcW w:w="1238" w:type="dxa"/>
          </w:tcPr>
          <w:p w14:paraId="725354A2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30</w:t>
            </w:r>
          </w:p>
        </w:tc>
        <w:tc>
          <w:tcPr>
            <w:tcW w:w="1238" w:type="dxa"/>
          </w:tcPr>
          <w:p w14:paraId="01E2CDE8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40</w:t>
            </w:r>
          </w:p>
        </w:tc>
        <w:tc>
          <w:tcPr>
            <w:tcW w:w="1238" w:type="dxa"/>
          </w:tcPr>
          <w:p w14:paraId="7501E4EA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44</w:t>
            </w:r>
          </w:p>
        </w:tc>
      </w:tr>
      <w:tr w:rsidR="00595FCA" w:rsidRPr="00B87D79" w14:paraId="50DA726A" w14:textId="77777777" w:rsidTr="00BB3BAE">
        <w:trPr>
          <w:trHeight w:val="249"/>
        </w:trPr>
        <w:tc>
          <w:tcPr>
            <w:tcW w:w="1237" w:type="dxa"/>
          </w:tcPr>
          <w:p w14:paraId="7E628B8B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y</w:t>
            </w:r>
          </w:p>
        </w:tc>
        <w:tc>
          <w:tcPr>
            <w:tcW w:w="1237" w:type="dxa"/>
          </w:tcPr>
          <w:p w14:paraId="25905786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6.6</w:t>
            </w:r>
          </w:p>
        </w:tc>
        <w:tc>
          <w:tcPr>
            <w:tcW w:w="1238" w:type="dxa"/>
          </w:tcPr>
          <w:p w14:paraId="2D7A6541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7.5</w:t>
            </w:r>
          </w:p>
        </w:tc>
        <w:tc>
          <w:tcPr>
            <w:tcW w:w="1238" w:type="dxa"/>
          </w:tcPr>
          <w:p w14:paraId="4B8B4395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69.5</w:t>
            </w:r>
          </w:p>
        </w:tc>
        <w:tc>
          <w:tcPr>
            <w:tcW w:w="1238" w:type="dxa"/>
          </w:tcPr>
          <w:p w14:paraId="38AC8438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1.1</w:t>
            </w:r>
          </w:p>
        </w:tc>
        <w:tc>
          <w:tcPr>
            <w:tcW w:w="1238" w:type="dxa"/>
          </w:tcPr>
          <w:p w14:paraId="4D59310F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4.4</w:t>
            </w:r>
          </w:p>
        </w:tc>
        <w:tc>
          <w:tcPr>
            <w:tcW w:w="1238" w:type="dxa"/>
          </w:tcPr>
          <w:p w14:paraId="71BBE8AF" w14:textId="77777777" w:rsidR="00595FCA" w:rsidRPr="00B87D79" w:rsidRDefault="00595FCA" w:rsidP="00BB3BAE">
            <w:pPr>
              <w:rPr>
                <w:sz w:val="40"/>
                <w:szCs w:val="40"/>
              </w:rPr>
            </w:pPr>
            <w:r w:rsidRPr="00B87D79">
              <w:rPr>
                <w:sz w:val="40"/>
                <w:szCs w:val="40"/>
              </w:rPr>
              <w:t>75.4</w:t>
            </w:r>
          </w:p>
        </w:tc>
      </w:tr>
    </w:tbl>
    <w:p w14:paraId="4BD93FD1" w14:textId="77777777" w:rsidR="00595FCA" w:rsidRPr="00B87D79" w:rsidRDefault="00595FCA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74649046" w14:textId="2A5FF4B0" w:rsidR="00143DD6" w:rsidRDefault="00143DD6" w:rsidP="005F5924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Use the data set above and the points associated with a male born in 1970 and 1990 to build a linear model.  Use the model to predict the life expectancy of a male born in 2020.</w:t>
      </w:r>
    </w:p>
    <w:p w14:paraId="3E3AD4EF" w14:textId="77777777" w:rsidR="005F5924" w:rsidRDefault="005F5924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7632E1D4" w14:textId="77777777" w:rsidR="008A0F16" w:rsidRDefault="008A0F16" w:rsidP="008A0F16">
      <w:pPr>
        <w:rPr>
          <w:sz w:val="40"/>
          <w:szCs w:val="40"/>
        </w:rPr>
      </w:pPr>
      <w:r>
        <w:rPr>
          <w:sz w:val="40"/>
          <w:szCs w:val="40"/>
        </w:rPr>
        <w:t>Let x be:</w:t>
      </w:r>
    </w:p>
    <w:p w14:paraId="190E87C4" w14:textId="77777777" w:rsidR="008A0F16" w:rsidRPr="00B87D79" w:rsidRDefault="008A0F16" w:rsidP="008A0F16">
      <w:pPr>
        <w:rPr>
          <w:sz w:val="40"/>
          <w:szCs w:val="40"/>
        </w:rPr>
      </w:pPr>
      <w:r>
        <w:rPr>
          <w:sz w:val="40"/>
          <w:szCs w:val="40"/>
        </w:rPr>
        <w:t xml:space="preserve">Let </w:t>
      </w:r>
      <m:oMath>
        <m:r>
          <w:rPr>
            <w:rFonts w:ascii="Cambria Math" w:hAnsi="Cambria Math"/>
            <w:sz w:val="40"/>
            <w:szCs w:val="40"/>
          </w:rPr>
          <m:t xml:space="preserve">y </m:t>
        </m:r>
      </m:oMath>
      <w:r>
        <w:rPr>
          <w:rFonts w:eastAsiaTheme="minorEastAsia"/>
          <w:sz w:val="40"/>
          <w:szCs w:val="40"/>
        </w:rPr>
        <w:t>be:</w:t>
      </w:r>
    </w:p>
    <w:p w14:paraId="138526EC" w14:textId="77777777" w:rsidR="008A0F16" w:rsidRPr="003C5FD9" w:rsidRDefault="008A0F16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50FFC072" w14:textId="1215CEB6" w:rsidR="00FC55E9" w:rsidRPr="00FA767C" w:rsidRDefault="00FC55E9" w:rsidP="005F5924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Looking at the data set, we use the ordered pairs</w:t>
      </w:r>
      <w:r w:rsidR="003C5FD9">
        <w:rPr>
          <w:rFonts w:eastAsiaTheme="minorEastAsia"/>
          <w:sz w:val="40"/>
          <w:szCs w:val="40"/>
        </w:rPr>
        <w:t>:</w:t>
      </w:r>
    </w:p>
    <w:p w14:paraId="45FFD719" w14:textId="02EBBFEA" w:rsidR="00FA767C" w:rsidRDefault="00FA767C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292E21B7" w14:textId="77777777" w:rsidR="00FA767C" w:rsidRPr="00FA767C" w:rsidRDefault="00FA767C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0EF5AE30" w14:textId="0634D2F0" w:rsidR="00FC55E9" w:rsidRPr="00B87D79" w:rsidRDefault="00FC55E9" w:rsidP="005F5924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To find the equation of a line, we first need the slope:</w:t>
      </w:r>
    </w:p>
    <w:p w14:paraId="3D320C64" w14:textId="002B8EDC" w:rsidR="005F5924" w:rsidRDefault="005F5924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22144C44" w14:textId="77777777" w:rsidR="003C5FD9" w:rsidRPr="00B87D79" w:rsidRDefault="003C5FD9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56E55CF5" w14:textId="5E75A41A" w:rsidR="00FC55E9" w:rsidRPr="00B87D79" w:rsidRDefault="00000F2C" w:rsidP="005F5924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Using slope and either point we can write the point slope equation and solve it for y</w:t>
      </w:r>
      <w:r w:rsidR="00FA767C">
        <w:rPr>
          <w:rFonts w:eastAsiaTheme="minorEastAsia"/>
          <w:sz w:val="40"/>
          <w:szCs w:val="40"/>
        </w:rPr>
        <w:t>:</w:t>
      </w:r>
    </w:p>
    <w:p w14:paraId="382BF79A" w14:textId="44123CF5" w:rsidR="00000F2C" w:rsidRDefault="00000F2C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0AB95AAC" w14:textId="77777777" w:rsidR="005F5924" w:rsidRDefault="005F5924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667196C7" w14:textId="77777777" w:rsidR="005F5924" w:rsidRPr="00B87D79" w:rsidRDefault="005F5924" w:rsidP="005F5924">
      <w:pPr>
        <w:spacing w:after="0" w:line="240" w:lineRule="auto"/>
        <w:rPr>
          <w:rFonts w:eastAsiaTheme="minorEastAsia"/>
          <w:sz w:val="40"/>
          <w:szCs w:val="40"/>
        </w:rPr>
      </w:pPr>
    </w:p>
    <w:p w14:paraId="09C69C33" w14:textId="6466BC50" w:rsidR="00000F2C" w:rsidRPr="00B87D79" w:rsidRDefault="00FC55E9" w:rsidP="005F5924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 xml:space="preserve">A male born in 2020 corresponds to </w:t>
      </w:r>
      <m:oMath>
        <m:r>
          <w:rPr>
            <w:rFonts w:ascii="Cambria Math" w:eastAsiaTheme="minorEastAsia" w:hAnsi="Cambria Math"/>
            <w:sz w:val="40"/>
            <w:szCs w:val="40"/>
          </w:rPr>
          <m:t>x=60</m:t>
        </m:r>
      </m:oMath>
      <w:r w:rsidRPr="00B87D79">
        <w:rPr>
          <w:rFonts w:eastAsiaTheme="minorEastAsia"/>
          <w:sz w:val="40"/>
          <w:szCs w:val="40"/>
        </w:rPr>
        <w:t>, us</w:t>
      </w:r>
      <w:proofErr w:type="spellStart"/>
      <w:r w:rsidR="002235C9" w:rsidRPr="00B87D79">
        <w:rPr>
          <w:rFonts w:eastAsiaTheme="minorEastAsia"/>
          <w:sz w:val="40"/>
          <w:szCs w:val="40"/>
        </w:rPr>
        <w:t>e</w:t>
      </w:r>
      <w:proofErr w:type="spellEnd"/>
      <w:r w:rsidRPr="00B87D79">
        <w:rPr>
          <w:rFonts w:eastAsiaTheme="minorEastAsia"/>
          <w:sz w:val="40"/>
          <w:szCs w:val="40"/>
        </w:rPr>
        <w:t xml:space="preserve"> the model </w:t>
      </w:r>
      <w:r w:rsidR="00000F2C" w:rsidRPr="00B87D79">
        <w:rPr>
          <w:rFonts w:eastAsiaTheme="minorEastAsia"/>
          <w:sz w:val="40"/>
          <w:szCs w:val="40"/>
        </w:rPr>
        <w:t xml:space="preserve">to find </w:t>
      </w:r>
      <w:r w:rsidR="00000F2C" w:rsidRPr="00B87D79">
        <w:rPr>
          <w:rFonts w:eastAsiaTheme="minorEastAsia"/>
          <w:i/>
          <w:sz w:val="40"/>
          <w:szCs w:val="40"/>
        </w:rPr>
        <w:t>f</w:t>
      </w:r>
      <w:r w:rsidR="00000F2C" w:rsidRPr="00B87D79">
        <w:rPr>
          <w:rFonts w:eastAsiaTheme="minorEastAsia"/>
          <w:sz w:val="40"/>
          <w:szCs w:val="40"/>
        </w:rPr>
        <w:t>(60)</w:t>
      </w:r>
      <w:r w:rsidR="003C5FD9">
        <w:rPr>
          <w:rFonts w:eastAsiaTheme="minorEastAsia"/>
          <w:sz w:val="40"/>
          <w:szCs w:val="40"/>
        </w:rPr>
        <w:t>.  Interpret your answer IN A COMPLETE SENTENCE:</w:t>
      </w:r>
    </w:p>
    <w:p w14:paraId="180F3FD2" w14:textId="744B9079" w:rsidR="003C5FD9" w:rsidRDefault="003C5FD9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11F264E6" w14:textId="1B15979C" w:rsidR="003C5FD9" w:rsidRDefault="003C5FD9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2665FD29" w14:textId="59E4028F" w:rsidR="003C5FD9" w:rsidRDefault="003C5FD9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26A0EEE3" w14:textId="06F94A1E" w:rsidR="003C5FD9" w:rsidRDefault="003C5FD9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26A8358D" w14:textId="77777777" w:rsidR="003C5FD9" w:rsidRDefault="003C5FD9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5C0228CC" w14:textId="77777777" w:rsidR="003C5FD9" w:rsidRPr="003C5FD9" w:rsidRDefault="003C5FD9" w:rsidP="005F5924">
      <w:pPr>
        <w:spacing w:after="0" w:line="240" w:lineRule="auto"/>
        <w:rPr>
          <w:rFonts w:eastAsiaTheme="minorEastAsia"/>
          <w:sz w:val="16"/>
          <w:szCs w:val="16"/>
        </w:rPr>
      </w:pPr>
    </w:p>
    <w:p w14:paraId="7B83B5DF" w14:textId="7207BC39" w:rsidR="005F5924" w:rsidRPr="00B87D79" w:rsidRDefault="00A334C6">
      <w:pPr>
        <w:spacing w:after="0" w:line="240" w:lineRule="auto"/>
        <w:rPr>
          <w:rFonts w:eastAsiaTheme="minorEastAsia"/>
          <w:sz w:val="40"/>
          <w:szCs w:val="40"/>
        </w:rPr>
      </w:pPr>
      <w:r w:rsidRPr="00B87D79">
        <w:rPr>
          <w:rFonts w:eastAsiaTheme="minorEastAsia"/>
          <w:sz w:val="40"/>
          <w:szCs w:val="40"/>
        </w:rPr>
        <w:t>Notice our prediction for the life expectancy of a male born in 2020 varie</w:t>
      </w:r>
      <w:r w:rsidR="002D6C75" w:rsidRPr="00B87D79">
        <w:rPr>
          <w:rFonts w:eastAsiaTheme="minorEastAsia"/>
          <w:sz w:val="40"/>
          <w:szCs w:val="40"/>
        </w:rPr>
        <w:t>d</w:t>
      </w:r>
      <w:r w:rsidRPr="00B87D79">
        <w:rPr>
          <w:rFonts w:eastAsiaTheme="minorEastAsia"/>
          <w:sz w:val="40"/>
          <w:szCs w:val="40"/>
        </w:rPr>
        <w:t xml:space="preserve"> </w:t>
      </w:r>
      <w:r w:rsidR="002D6C75" w:rsidRPr="00B87D79">
        <w:rPr>
          <w:rFonts w:eastAsiaTheme="minorEastAsia"/>
          <w:sz w:val="40"/>
          <w:szCs w:val="40"/>
        </w:rPr>
        <w:t>depend</w:t>
      </w:r>
      <w:r w:rsidR="00000F2C" w:rsidRPr="00B87D79">
        <w:rPr>
          <w:rFonts w:eastAsiaTheme="minorEastAsia"/>
          <w:sz w:val="40"/>
          <w:szCs w:val="40"/>
        </w:rPr>
        <w:t>ing</w:t>
      </w:r>
      <w:r w:rsidRPr="00B87D79">
        <w:rPr>
          <w:rFonts w:eastAsiaTheme="minorEastAsia"/>
          <w:sz w:val="40"/>
          <w:szCs w:val="40"/>
        </w:rPr>
        <w:t xml:space="preserve"> on </w:t>
      </w:r>
      <w:r w:rsidR="002D6C75" w:rsidRPr="00B87D79">
        <w:rPr>
          <w:rFonts w:eastAsiaTheme="minorEastAsia"/>
          <w:sz w:val="40"/>
          <w:szCs w:val="40"/>
        </w:rPr>
        <w:t xml:space="preserve">what </w:t>
      </w:r>
      <w:r w:rsidRPr="00B87D79">
        <w:rPr>
          <w:rFonts w:eastAsiaTheme="minorEastAsia"/>
          <w:sz w:val="40"/>
          <w:szCs w:val="40"/>
        </w:rPr>
        <w:t>2 points we</w:t>
      </w:r>
      <w:r w:rsidR="00B97D53" w:rsidRPr="00B87D79">
        <w:rPr>
          <w:rFonts w:eastAsiaTheme="minorEastAsia"/>
          <w:sz w:val="40"/>
          <w:szCs w:val="40"/>
        </w:rPr>
        <w:t xml:space="preserve"> use</w:t>
      </w:r>
      <w:r w:rsidR="00000F2C" w:rsidRPr="00B87D79">
        <w:rPr>
          <w:rFonts w:eastAsiaTheme="minorEastAsia"/>
          <w:sz w:val="40"/>
          <w:szCs w:val="40"/>
        </w:rPr>
        <w:t>d</w:t>
      </w:r>
      <w:r w:rsidR="00B97D53" w:rsidRPr="00B87D79">
        <w:rPr>
          <w:rFonts w:eastAsiaTheme="minorEastAsia"/>
          <w:sz w:val="40"/>
          <w:szCs w:val="40"/>
        </w:rPr>
        <w:t xml:space="preserve"> to construct the model.  </w:t>
      </w:r>
    </w:p>
    <w:sectPr w:rsidR="005F5924" w:rsidRPr="00B87D79" w:rsidSect="00455D47">
      <w:footerReference w:type="default" r:id="rId23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FA8B87" w14:textId="77777777" w:rsidR="007C464A" w:rsidRDefault="007C464A" w:rsidP="00A21C6A">
      <w:pPr>
        <w:spacing w:after="0" w:line="240" w:lineRule="auto"/>
      </w:pPr>
      <w:r>
        <w:separator/>
      </w:r>
    </w:p>
  </w:endnote>
  <w:endnote w:type="continuationSeparator" w:id="0">
    <w:p w14:paraId="267619D3" w14:textId="77777777" w:rsidR="007C464A" w:rsidRDefault="007C464A" w:rsidP="00A21C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325446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DE316D7" w14:textId="77777777" w:rsidR="00951402" w:rsidRDefault="0095140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BEFDE6A" w14:textId="77777777" w:rsidR="00951402" w:rsidRDefault="009514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6129F1" w14:textId="77777777" w:rsidR="007C464A" w:rsidRDefault="007C464A" w:rsidP="00A21C6A">
      <w:pPr>
        <w:spacing w:after="0" w:line="240" w:lineRule="auto"/>
      </w:pPr>
      <w:r>
        <w:separator/>
      </w:r>
    </w:p>
  </w:footnote>
  <w:footnote w:type="continuationSeparator" w:id="0">
    <w:p w14:paraId="6491375B" w14:textId="77777777" w:rsidR="007C464A" w:rsidRDefault="007C464A" w:rsidP="00A21C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B12F2"/>
    <w:multiLevelType w:val="hybridMultilevel"/>
    <w:tmpl w:val="C61240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72B71"/>
    <w:multiLevelType w:val="hybridMultilevel"/>
    <w:tmpl w:val="791C96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C64186"/>
    <w:multiLevelType w:val="hybridMultilevel"/>
    <w:tmpl w:val="CEB81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3A12A7"/>
    <w:multiLevelType w:val="hybridMultilevel"/>
    <w:tmpl w:val="748EE50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62615C8"/>
    <w:multiLevelType w:val="hybridMultilevel"/>
    <w:tmpl w:val="9D2C35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1125B8"/>
    <w:multiLevelType w:val="hybridMultilevel"/>
    <w:tmpl w:val="F10AC2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23282C"/>
    <w:multiLevelType w:val="hybridMultilevel"/>
    <w:tmpl w:val="C68462BA"/>
    <w:lvl w:ilvl="0" w:tplc="18BA1AD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A045C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AAE42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9F68C0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D1E8E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6F656B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D06EC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DAE450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DA4C74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58EE5ACE"/>
    <w:multiLevelType w:val="hybridMultilevel"/>
    <w:tmpl w:val="BCD00BB8"/>
    <w:lvl w:ilvl="0" w:tplc="EA6E23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B9897A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9C6B54A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A5AE13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AAC5EC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6726A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590C2A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5D06C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ECE05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682F1AFC"/>
    <w:multiLevelType w:val="hybridMultilevel"/>
    <w:tmpl w:val="68FCE3EE"/>
    <w:lvl w:ilvl="0" w:tplc="912499F2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  <w:sz w:val="4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7332D06"/>
    <w:multiLevelType w:val="hybridMultilevel"/>
    <w:tmpl w:val="D666B79A"/>
    <w:lvl w:ilvl="0" w:tplc="08EA76F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038526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FAA50D4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5BE8E7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C8A0AA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5FA5D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336B9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27C4C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FA2E07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7FE96200"/>
    <w:multiLevelType w:val="hybridMultilevel"/>
    <w:tmpl w:val="AA7E1844"/>
    <w:lvl w:ilvl="0" w:tplc="6FCEBD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486CF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3B47558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85ED9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4E4608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C6E22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B8A2C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3BA9F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CEE3D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2"/>
  </w:num>
  <w:num w:numId="2">
    <w:abstractNumId w:val="4"/>
  </w:num>
  <w:num w:numId="3">
    <w:abstractNumId w:val="7"/>
  </w:num>
  <w:num w:numId="4">
    <w:abstractNumId w:val="10"/>
  </w:num>
  <w:num w:numId="5">
    <w:abstractNumId w:val="3"/>
  </w:num>
  <w:num w:numId="6">
    <w:abstractNumId w:val="9"/>
  </w:num>
  <w:num w:numId="7">
    <w:abstractNumId w:val="6"/>
  </w:num>
  <w:num w:numId="8">
    <w:abstractNumId w:val="0"/>
  </w:num>
  <w:num w:numId="9">
    <w:abstractNumId w:val="1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2012"/>
    <w:rsid w:val="000004FE"/>
    <w:rsid w:val="00000F2C"/>
    <w:rsid w:val="0000595B"/>
    <w:rsid w:val="000209CA"/>
    <w:rsid w:val="00046CD0"/>
    <w:rsid w:val="00052B3B"/>
    <w:rsid w:val="0006242F"/>
    <w:rsid w:val="00091C98"/>
    <w:rsid w:val="000972BA"/>
    <w:rsid w:val="000A1804"/>
    <w:rsid w:val="000B120B"/>
    <w:rsid w:val="000C033A"/>
    <w:rsid w:val="000C5F6B"/>
    <w:rsid w:val="000D00E1"/>
    <w:rsid w:val="000D1322"/>
    <w:rsid w:val="000E44FB"/>
    <w:rsid w:val="00104BB8"/>
    <w:rsid w:val="001064A8"/>
    <w:rsid w:val="00110900"/>
    <w:rsid w:val="00110C29"/>
    <w:rsid w:val="00123E66"/>
    <w:rsid w:val="00132A9D"/>
    <w:rsid w:val="00143DD6"/>
    <w:rsid w:val="001447E5"/>
    <w:rsid w:val="00165C67"/>
    <w:rsid w:val="00172BA9"/>
    <w:rsid w:val="00191FD4"/>
    <w:rsid w:val="001A4AE1"/>
    <w:rsid w:val="001B2E88"/>
    <w:rsid w:val="001C05E3"/>
    <w:rsid w:val="001C7EDB"/>
    <w:rsid w:val="00203B82"/>
    <w:rsid w:val="0020464A"/>
    <w:rsid w:val="00215027"/>
    <w:rsid w:val="002235C9"/>
    <w:rsid w:val="002304A7"/>
    <w:rsid w:val="00235CB9"/>
    <w:rsid w:val="00245B78"/>
    <w:rsid w:val="00246719"/>
    <w:rsid w:val="002540D1"/>
    <w:rsid w:val="002566B2"/>
    <w:rsid w:val="00260082"/>
    <w:rsid w:val="0028241F"/>
    <w:rsid w:val="00295D4A"/>
    <w:rsid w:val="002A6B35"/>
    <w:rsid w:val="002C2955"/>
    <w:rsid w:val="002D6C75"/>
    <w:rsid w:val="002F4CB3"/>
    <w:rsid w:val="003228C7"/>
    <w:rsid w:val="0034284A"/>
    <w:rsid w:val="00343821"/>
    <w:rsid w:val="00365102"/>
    <w:rsid w:val="00374B7C"/>
    <w:rsid w:val="00377DE1"/>
    <w:rsid w:val="00391CDA"/>
    <w:rsid w:val="003966A0"/>
    <w:rsid w:val="00397A96"/>
    <w:rsid w:val="003B0CE5"/>
    <w:rsid w:val="003B1736"/>
    <w:rsid w:val="003B5383"/>
    <w:rsid w:val="003C2D19"/>
    <w:rsid w:val="003C5FD9"/>
    <w:rsid w:val="003F7757"/>
    <w:rsid w:val="004210F8"/>
    <w:rsid w:val="0042614A"/>
    <w:rsid w:val="004433F6"/>
    <w:rsid w:val="00443F75"/>
    <w:rsid w:val="004464D8"/>
    <w:rsid w:val="00450DC2"/>
    <w:rsid w:val="00455D47"/>
    <w:rsid w:val="0045655A"/>
    <w:rsid w:val="00466884"/>
    <w:rsid w:val="004757A8"/>
    <w:rsid w:val="00493626"/>
    <w:rsid w:val="00494FEF"/>
    <w:rsid w:val="00495E9F"/>
    <w:rsid w:val="00496114"/>
    <w:rsid w:val="004A291D"/>
    <w:rsid w:val="004A6152"/>
    <w:rsid w:val="004B341F"/>
    <w:rsid w:val="004C2012"/>
    <w:rsid w:val="004D51C1"/>
    <w:rsid w:val="004D5878"/>
    <w:rsid w:val="004F3F45"/>
    <w:rsid w:val="004F4336"/>
    <w:rsid w:val="00506496"/>
    <w:rsid w:val="0051254F"/>
    <w:rsid w:val="005338A3"/>
    <w:rsid w:val="00545272"/>
    <w:rsid w:val="00556A14"/>
    <w:rsid w:val="00567A86"/>
    <w:rsid w:val="005772F4"/>
    <w:rsid w:val="00586D44"/>
    <w:rsid w:val="00595FCA"/>
    <w:rsid w:val="00597642"/>
    <w:rsid w:val="005B399B"/>
    <w:rsid w:val="005D5EE3"/>
    <w:rsid w:val="005E6F1F"/>
    <w:rsid w:val="005F11FD"/>
    <w:rsid w:val="005F5924"/>
    <w:rsid w:val="00603B93"/>
    <w:rsid w:val="00603ED4"/>
    <w:rsid w:val="00605CDD"/>
    <w:rsid w:val="006222AD"/>
    <w:rsid w:val="006230D2"/>
    <w:rsid w:val="006263BF"/>
    <w:rsid w:val="00627CB3"/>
    <w:rsid w:val="00647FF9"/>
    <w:rsid w:val="00651911"/>
    <w:rsid w:val="0068023D"/>
    <w:rsid w:val="00690F20"/>
    <w:rsid w:val="00696901"/>
    <w:rsid w:val="00697603"/>
    <w:rsid w:val="006C1241"/>
    <w:rsid w:val="006E6A5B"/>
    <w:rsid w:val="006E6D76"/>
    <w:rsid w:val="006F3A79"/>
    <w:rsid w:val="0070014F"/>
    <w:rsid w:val="0072603E"/>
    <w:rsid w:val="007405D5"/>
    <w:rsid w:val="00745293"/>
    <w:rsid w:val="0075147E"/>
    <w:rsid w:val="007577E6"/>
    <w:rsid w:val="007632E2"/>
    <w:rsid w:val="00776811"/>
    <w:rsid w:val="007C464A"/>
    <w:rsid w:val="007D1BE4"/>
    <w:rsid w:val="007E6F02"/>
    <w:rsid w:val="007F3EE7"/>
    <w:rsid w:val="00800683"/>
    <w:rsid w:val="008144AF"/>
    <w:rsid w:val="00843185"/>
    <w:rsid w:val="00844624"/>
    <w:rsid w:val="00854655"/>
    <w:rsid w:val="0086604A"/>
    <w:rsid w:val="0087491F"/>
    <w:rsid w:val="00875550"/>
    <w:rsid w:val="008963BF"/>
    <w:rsid w:val="008A0F16"/>
    <w:rsid w:val="008F591D"/>
    <w:rsid w:val="00942794"/>
    <w:rsid w:val="00946EEB"/>
    <w:rsid w:val="00950026"/>
    <w:rsid w:val="00951402"/>
    <w:rsid w:val="00967B7A"/>
    <w:rsid w:val="00967CF4"/>
    <w:rsid w:val="00973C8C"/>
    <w:rsid w:val="009746F8"/>
    <w:rsid w:val="00995916"/>
    <w:rsid w:val="009968A5"/>
    <w:rsid w:val="009B4043"/>
    <w:rsid w:val="009E275D"/>
    <w:rsid w:val="009F6C66"/>
    <w:rsid w:val="00A01934"/>
    <w:rsid w:val="00A10A54"/>
    <w:rsid w:val="00A134B4"/>
    <w:rsid w:val="00A160AD"/>
    <w:rsid w:val="00A205D1"/>
    <w:rsid w:val="00A21C6A"/>
    <w:rsid w:val="00A329C8"/>
    <w:rsid w:val="00A334C6"/>
    <w:rsid w:val="00A362EF"/>
    <w:rsid w:val="00A3713A"/>
    <w:rsid w:val="00A55310"/>
    <w:rsid w:val="00A732B9"/>
    <w:rsid w:val="00AA2477"/>
    <w:rsid w:val="00AA2C97"/>
    <w:rsid w:val="00AA372E"/>
    <w:rsid w:val="00AA4CFC"/>
    <w:rsid w:val="00AA66D4"/>
    <w:rsid w:val="00AB3AAB"/>
    <w:rsid w:val="00AC4277"/>
    <w:rsid w:val="00AC614A"/>
    <w:rsid w:val="00AE04C7"/>
    <w:rsid w:val="00AF2398"/>
    <w:rsid w:val="00AF6262"/>
    <w:rsid w:val="00B20830"/>
    <w:rsid w:val="00B50685"/>
    <w:rsid w:val="00B8601B"/>
    <w:rsid w:val="00B87D79"/>
    <w:rsid w:val="00B97D53"/>
    <w:rsid w:val="00BA0BFC"/>
    <w:rsid w:val="00BA3058"/>
    <w:rsid w:val="00BB4B4D"/>
    <w:rsid w:val="00BC6D68"/>
    <w:rsid w:val="00BF1C08"/>
    <w:rsid w:val="00BF27E7"/>
    <w:rsid w:val="00C06795"/>
    <w:rsid w:val="00C25F08"/>
    <w:rsid w:val="00C4713E"/>
    <w:rsid w:val="00C47F98"/>
    <w:rsid w:val="00C51E70"/>
    <w:rsid w:val="00C62C63"/>
    <w:rsid w:val="00C65B10"/>
    <w:rsid w:val="00C67E28"/>
    <w:rsid w:val="00C735FA"/>
    <w:rsid w:val="00C76647"/>
    <w:rsid w:val="00C92B2E"/>
    <w:rsid w:val="00C97A7F"/>
    <w:rsid w:val="00CA1F34"/>
    <w:rsid w:val="00CA35B7"/>
    <w:rsid w:val="00CA4F46"/>
    <w:rsid w:val="00CB3E0B"/>
    <w:rsid w:val="00CC3B72"/>
    <w:rsid w:val="00CE3F76"/>
    <w:rsid w:val="00D12898"/>
    <w:rsid w:val="00D24CB9"/>
    <w:rsid w:val="00D36749"/>
    <w:rsid w:val="00D81B9B"/>
    <w:rsid w:val="00DA0F18"/>
    <w:rsid w:val="00DC64EA"/>
    <w:rsid w:val="00DD1769"/>
    <w:rsid w:val="00DD406B"/>
    <w:rsid w:val="00DD4EC5"/>
    <w:rsid w:val="00DE1CDF"/>
    <w:rsid w:val="00DF1A59"/>
    <w:rsid w:val="00E17119"/>
    <w:rsid w:val="00E24F1B"/>
    <w:rsid w:val="00E40DB0"/>
    <w:rsid w:val="00E4493F"/>
    <w:rsid w:val="00E52D57"/>
    <w:rsid w:val="00E53E7F"/>
    <w:rsid w:val="00E5635C"/>
    <w:rsid w:val="00E65B7D"/>
    <w:rsid w:val="00E75B88"/>
    <w:rsid w:val="00E8203E"/>
    <w:rsid w:val="00E83EF3"/>
    <w:rsid w:val="00EC0EE1"/>
    <w:rsid w:val="00ED0C51"/>
    <w:rsid w:val="00ED51D4"/>
    <w:rsid w:val="00EE2654"/>
    <w:rsid w:val="00F030B6"/>
    <w:rsid w:val="00F1080D"/>
    <w:rsid w:val="00F11413"/>
    <w:rsid w:val="00F177FD"/>
    <w:rsid w:val="00F2241B"/>
    <w:rsid w:val="00F2628E"/>
    <w:rsid w:val="00F33873"/>
    <w:rsid w:val="00F36674"/>
    <w:rsid w:val="00F41A19"/>
    <w:rsid w:val="00F443A4"/>
    <w:rsid w:val="00F61C58"/>
    <w:rsid w:val="00F651A4"/>
    <w:rsid w:val="00F839DC"/>
    <w:rsid w:val="00F960E1"/>
    <w:rsid w:val="00FA4560"/>
    <w:rsid w:val="00FA767C"/>
    <w:rsid w:val="00FB5239"/>
    <w:rsid w:val="00FB7100"/>
    <w:rsid w:val="00FC06AA"/>
    <w:rsid w:val="00FC1A3B"/>
    <w:rsid w:val="00FC1AED"/>
    <w:rsid w:val="00FC55E9"/>
    <w:rsid w:val="00FC6237"/>
    <w:rsid w:val="00FC7A1C"/>
    <w:rsid w:val="00FD321E"/>
    <w:rsid w:val="00FD5A5F"/>
    <w:rsid w:val="00FE1E9F"/>
    <w:rsid w:val="00FE38DA"/>
    <w:rsid w:val="00FF20BE"/>
    <w:rsid w:val="00FF5698"/>
    <w:rsid w:val="00FF5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AF9A5D"/>
  <w15:chartTrackingRefBased/>
  <w15:docId w15:val="{66A9FDFB-636F-4895-BE39-4F7DCE06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F591D"/>
    <w:pPr>
      <w:keepNext/>
      <w:keepLines/>
      <w:spacing w:before="240" w:after="0"/>
      <w:outlineLvl w:val="0"/>
    </w:pPr>
    <w:rPr>
      <w:rFonts w:eastAsiaTheme="majorEastAsia" w:cstheme="minorHAnsi"/>
      <w:b/>
      <w:sz w:val="40"/>
      <w:szCs w:val="4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1C6A"/>
  </w:style>
  <w:style w:type="paragraph" w:styleId="Footer">
    <w:name w:val="footer"/>
    <w:basedOn w:val="Normal"/>
    <w:link w:val="FooterChar"/>
    <w:uiPriority w:val="99"/>
    <w:unhideWhenUsed/>
    <w:rsid w:val="00A21C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1C6A"/>
  </w:style>
  <w:style w:type="character" w:customStyle="1" w:styleId="Heading1Char">
    <w:name w:val="Heading 1 Char"/>
    <w:basedOn w:val="DefaultParagraphFont"/>
    <w:link w:val="Heading1"/>
    <w:uiPriority w:val="9"/>
    <w:rsid w:val="008F591D"/>
    <w:rPr>
      <w:rFonts w:eastAsiaTheme="majorEastAsia" w:cstheme="minorHAnsi"/>
      <w:b/>
      <w:sz w:val="40"/>
      <w:szCs w:val="40"/>
      <w:u w:val="single"/>
    </w:rPr>
  </w:style>
  <w:style w:type="character" w:styleId="PlaceholderText">
    <w:name w:val="Placeholder Text"/>
    <w:basedOn w:val="DefaultParagraphFont"/>
    <w:uiPriority w:val="99"/>
    <w:semiHidden/>
    <w:rsid w:val="009B4043"/>
    <w:rPr>
      <w:color w:val="808080"/>
    </w:rPr>
  </w:style>
  <w:style w:type="table" w:styleId="TableGrid">
    <w:name w:val="Table Grid"/>
    <w:basedOn w:val="TableNormal"/>
    <w:uiPriority w:val="39"/>
    <w:rsid w:val="00A371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IntenseEmphasis">
    <w:name w:val="Intense Emphasis"/>
    <w:basedOn w:val="DefaultParagraphFont"/>
    <w:uiPriority w:val="21"/>
    <w:qFormat/>
    <w:rsid w:val="00D81B9B"/>
    <w:rPr>
      <w:i/>
      <w:iCs/>
      <w:color w:val="5B9BD5" w:themeColor="accent1"/>
    </w:rPr>
  </w:style>
  <w:style w:type="paragraph" w:styleId="ListParagraph">
    <w:name w:val="List Paragraph"/>
    <w:basedOn w:val="Normal"/>
    <w:uiPriority w:val="34"/>
    <w:qFormat/>
    <w:rsid w:val="00D81B9B"/>
    <w:pPr>
      <w:ind w:left="720"/>
      <w:contextualSpacing/>
    </w:pPr>
  </w:style>
  <w:style w:type="paragraph" w:customStyle="1" w:styleId="Style1">
    <w:name w:val="Style1"/>
    <w:basedOn w:val="Heading1"/>
    <w:link w:val="Style1Char"/>
    <w:qFormat/>
    <w:rsid w:val="00D81B9B"/>
    <w:rPr>
      <w:b w:val="0"/>
    </w:rPr>
  </w:style>
  <w:style w:type="character" w:customStyle="1" w:styleId="Style1Char">
    <w:name w:val="Style1 Char"/>
    <w:basedOn w:val="Heading1Char"/>
    <w:link w:val="Style1"/>
    <w:rsid w:val="00D81B9B"/>
    <w:rPr>
      <w:rFonts w:eastAsiaTheme="majorEastAsia" w:cstheme="minorHAnsi"/>
      <w:b w:val="0"/>
      <w:sz w:val="40"/>
      <w:szCs w:val="40"/>
      <w:u w:val="singl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55D47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55D47"/>
    <w:rPr>
      <w:i/>
      <w:iCs/>
      <w:color w:val="5B9BD5" w:themeColor="accent1"/>
    </w:rPr>
  </w:style>
  <w:style w:type="paragraph" w:styleId="Caption">
    <w:name w:val="caption"/>
    <w:basedOn w:val="Normal"/>
    <w:next w:val="Normal"/>
    <w:uiPriority w:val="35"/>
    <w:unhideWhenUsed/>
    <w:qFormat/>
    <w:rsid w:val="006C124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NormalWeb">
    <w:name w:val="Normal (Web)"/>
    <w:basedOn w:val="Normal"/>
    <w:uiPriority w:val="99"/>
    <w:unhideWhenUsed/>
    <w:rsid w:val="001A4A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37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4499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2013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76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79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22732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699111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572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96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92693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597058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84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gif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gi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gif"/><Relationship Id="rId23" Type="http://schemas.openxmlformats.org/officeDocument/2006/relationships/footer" Target="footer1.xml"/><Relationship Id="rId10" Type="http://schemas.openxmlformats.org/officeDocument/2006/relationships/image" Target="media/image3.jpeg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F6E852-5985-4FE1-8EBD-AE8963DF80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7</Pages>
  <Words>1015</Words>
  <Characters>578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nsing Community College</Company>
  <LinksUpToDate>false</LinksUpToDate>
  <CharactersWithSpaces>6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 Lee</dc:creator>
  <cp:keywords/>
  <dc:description/>
  <cp:lastModifiedBy>Eliza Lee</cp:lastModifiedBy>
  <cp:revision>11</cp:revision>
  <dcterms:created xsi:type="dcterms:W3CDTF">2024-01-15T22:08:00Z</dcterms:created>
  <dcterms:modified xsi:type="dcterms:W3CDTF">2025-01-15T21:35:00Z</dcterms:modified>
</cp:coreProperties>
</file>